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65F90E" w14:textId="10BB9DFB" w:rsidR="00534F53" w:rsidRPr="002E671B" w:rsidRDefault="002E671B" w:rsidP="002E671B">
      <w:pPr>
        <w:jc w:val="center"/>
        <w:rPr>
          <w:rFonts w:asciiTheme="majorEastAsia" w:eastAsiaTheme="majorEastAsia" w:hAnsiTheme="majorEastAsia"/>
          <w:b/>
          <w:bCs/>
        </w:rPr>
      </w:pPr>
      <w:r w:rsidRPr="002E671B">
        <w:rPr>
          <w:rFonts w:asciiTheme="majorEastAsia" w:eastAsiaTheme="majorEastAsia" w:hAnsiTheme="majorEastAsia" w:hint="eastAsia"/>
          <w:b/>
          <w:bCs/>
          <w:sz w:val="28"/>
          <w:szCs w:val="32"/>
        </w:rPr>
        <w:t>互除法の筆算</w:t>
      </w:r>
    </w:p>
    <w:p w14:paraId="3DA18985" w14:textId="792575B3" w:rsidR="002E671B" w:rsidRDefault="002E671B"/>
    <w:p w14:paraId="2D2151AF" w14:textId="7A384E94" w:rsidR="002E671B" w:rsidRDefault="002E671B">
      <w:r>
        <w:rPr>
          <w:rFonts w:hint="eastAsia"/>
        </w:rPr>
        <w:t>不定方程式の１つの解を求めるとき，筆算を使う方法がある。次の例でその方法を見てみましょう。</w:t>
      </w:r>
    </w:p>
    <w:p w14:paraId="1E353163" w14:textId="421FED7B" w:rsidR="002E671B" w:rsidRDefault="002E671B">
      <w:r>
        <w:rPr>
          <w:rFonts w:hint="eastAsia"/>
        </w:rPr>
        <w:t xml:space="preserve">（例）　</w:t>
      </w:r>
      <w:r w:rsidRPr="002E671B">
        <w:rPr>
          <w:position w:val="-10"/>
        </w:rPr>
        <w:object w:dxaOrig="1320" w:dyaOrig="320" w14:anchorId="56F1A8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.65pt" o:ole="">
            <v:imagedata r:id="rId6" o:title=""/>
          </v:shape>
          <o:OLEObject Type="Embed" ProgID="Equation.DSMT4" ShapeID="_x0000_i1025" DrawAspect="Content" ObjectID="_1713039488" r:id="rId7"/>
        </w:object>
      </w:r>
      <w:r>
        <w:rPr>
          <w:rFonts w:hint="eastAsia"/>
        </w:rPr>
        <w:t>を満たす整数</w:t>
      </w:r>
      <w:r w:rsidRPr="002E671B">
        <w:rPr>
          <w:position w:val="-10"/>
        </w:rPr>
        <w:object w:dxaOrig="420" w:dyaOrig="260" w14:anchorId="7F1EBDF0">
          <v:shape id="_x0000_i1026" type="#_x0000_t75" style="width:21pt;height:12.65pt" o:ole="">
            <v:imagedata r:id="rId8" o:title=""/>
          </v:shape>
          <o:OLEObject Type="Embed" ProgID="Equation.DSMT4" ShapeID="_x0000_i1026" DrawAspect="Content" ObjectID="_1713039489" r:id="rId9"/>
        </w:object>
      </w:r>
      <w:r>
        <w:rPr>
          <w:rFonts w:hint="eastAsia"/>
        </w:rPr>
        <w:t>を求めよ。</w:t>
      </w:r>
    </w:p>
    <w:p w14:paraId="1B2702FC" w14:textId="42AA3645" w:rsidR="002E671B" w:rsidRDefault="002E671B"/>
    <w:p w14:paraId="16F0BBCD" w14:textId="61F9A4E3" w:rsidR="002E671B" w:rsidRDefault="002E671B">
      <w:bookmarkStart w:id="0" w:name="_Hlk102396840"/>
      <w:r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ア</w:t>
      </w:r>
      <w:r w:rsidRPr="00664E03">
        <w:rPr>
          <w:rFonts w:hint="eastAsia"/>
        </w:rPr>
        <w:t xml:space="preserve">　</w:t>
      </w:r>
      <w:r w:rsidR="00664E03" w:rsidRPr="00664E03">
        <w:rPr>
          <w:rFonts w:hint="eastAsia"/>
        </w:rPr>
        <w:t>最初に</w:t>
      </w:r>
      <w:r w:rsidR="00664E03" w:rsidRPr="00664E03">
        <w:rPr>
          <w:position w:val="-6"/>
        </w:rPr>
        <w:object w:dxaOrig="200" w:dyaOrig="220" w14:anchorId="2515DD48">
          <v:shape id="_x0000_i1027" type="#_x0000_t75" style="width:9.65pt;height:11.35pt" o:ole="">
            <v:imagedata r:id="rId10" o:title=""/>
          </v:shape>
          <o:OLEObject Type="Embed" ProgID="Equation.DSMT4" ShapeID="_x0000_i1027" DrawAspect="Content" ObjectID="_1713039490" r:id="rId11"/>
        </w:object>
      </w:r>
      <w:r w:rsidR="00664E03">
        <w:rPr>
          <w:rFonts w:hint="eastAsia"/>
        </w:rPr>
        <w:t>，</w:t>
      </w:r>
      <w:r w:rsidR="00664E03" w:rsidRPr="00664E03">
        <w:rPr>
          <w:position w:val="-10"/>
        </w:rPr>
        <w:object w:dxaOrig="220" w:dyaOrig="260" w14:anchorId="7D41396C">
          <v:shape id="_x0000_i1028" type="#_x0000_t75" style="width:11.35pt;height:12.65pt" o:ole="">
            <v:imagedata r:id="rId12" o:title=""/>
          </v:shape>
          <o:OLEObject Type="Embed" ProgID="Equation.DSMT4" ShapeID="_x0000_i1028" DrawAspect="Content" ObjectID="_1713039491" r:id="rId13"/>
        </w:object>
      </w:r>
      <w:r w:rsidR="00664E03">
        <w:rPr>
          <w:rFonts w:hint="eastAsia"/>
        </w:rPr>
        <w:t>の</w:t>
      </w:r>
      <w:r w:rsidR="00147C76">
        <w:rPr>
          <w:rFonts w:hint="eastAsia"/>
        </w:rPr>
        <w:t>係数</w:t>
      </w:r>
      <w:r w:rsidR="007C330B">
        <w:rPr>
          <w:rFonts w:hint="eastAsia"/>
        </w:rPr>
        <w:t>を</w:t>
      </w:r>
      <w:r w:rsidR="001E14A9">
        <w:rPr>
          <w:rFonts w:hint="eastAsia"/>
        </w:rPr>
        <w:t>上下に並べ，その右側に</w:t>
      </w:r>
      <w:r w:rsidR="001E14A9">
        <w:rPr>
          <w:rFonts w:hint="eastAsia"/>
        </w:rPr>
        <w:t xml:space="preserve"> </w:t>
      </w:r>
      <w:r w:rsidR="00664E03" w:rsidRPr="00664E03">
        <w:rPr>
          <w:position w:val="-4"/>
        </w:rPr>
        <w:object w:dxaOrig="139" w:dyaOrig="260" w14:anchorId="2D9B1007">
          <v:shape id="_x0000_i1029" type="#_x0000_t75" style="width:6.65pt;height:12.65pt" o:ole="">
            <v:imagedata r:id="rId14" o:title=""/>
          </v:shape>
          <o:OLEObject Type="Embed" ProgID="Equation.DSMT4" ShapeID="_x0000_i1029" DrawAspect="Content" ObjectID="_1713039492" r:id="rId15"/>
        </w:object>
      </w:r>
      <w:r w:rsidR="00664E03">
        <w:rPr>
          <w:rFonts w:hint="eastAsia"/>
        </w:rPr>
        <w:t>と</w:t>
      </w:r>
      <w:r w:rsidR="00664E03" w:rsidRPr="00664E03">
        <w:rPr>
          <w:position w:val="-6"/>
        </w:rPr>
        <w:object w:dxaOrig="200" w:dyaOrig="279" w14:anchorId="6F24EBC6">
          <v:shape id="_x0000_i1030" type="#_x0000_t75" style="width:9.65pt;height:14.35pt" o:ole="">
            <v:imagedata r:id="rId16" o:title=""/>
          </v:shape>
          <o:OLEObject Type="Embed" ProgID="Equation.DSMT4" ShapeID="_x0000_i1030" DrawAspect="Content" ObjectID="_1713039493" r:id="rId17"/>
        </w:object>
      </w:r>
      <w:r w:rsidR="00664E03">
        <w:rPr>
          <w:rFonts w:hint="eastAsia"/>
        </w:rPr>
        <w:t>を次の</w:t>
      </w:r>
      <w:r w:rsidR="007C330B">
        <w:rPr>
          <w:rFonts w:hint="eastAsia"/>
        </w:rPr>
        <w:t>様な</w:t>
      </w:r>
      <w:r w:rsidR="00664E03">
        <w:rPr>
          <w:rFonts w:hint="eastAsia"/>
        </w:rPr>
        <w:t>位置にかく。</w:t>
      </w:r>
    </w:p>
    <w:tbl>
      <w:tblPr>
        <w:tblStyle w:val="a3"/>
        <w:tblpPr w:leftFromText="142" w:rightFromText="142" w:vertAnchor="text" w:horzAnchor="margin" w:tblpXSpec="center" w:tblpY="368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567"/>
        <w:gridCol w:w="585"/>
        <w:gridCol w:w="616"/>
      </w:tblGrid>
      <w:tr w:rsidR="006D2908" w14:paraId="38D221E7" w14:textId="77777777" w:rsidTr="001E14A9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bookmarkStart w:id="1" w:name="_Hlk102396822"/>
          <w:bookmarkEnd w:id="0"/>
          <w:p w14:paraId="24C7EF81" w14:textId="64A74DAA" w:rsidR="006D2908" w:rsidRDefault="006D2908" w:rsidP="006D2908">
            <w:pPr>
              <w:jc w:val="center"/>
            </w:pPr>
            <w:r w:rsidRPr="00664E03">
              <w:rPr>
                <w:position w:val="-6"/>
              </w:rPr>
              <w:object w:dxaOrig="200" w:dyaOrig="220" w14:anchorId="4EDF3955">
                <v:shape id="_x0000_i1278" type="#_x0000_t75" style="width:9.65pt;height:11.35pt" o:ole="">
                  <v:imagedata r:id="rId18" o:title=""/>
                </v:shape>
                <o:OLEObject Type="Embed" ProgID="Equation.DSMT4" ShapeID="_x0000_i1278" DrawAspect="Content" ObjectID="_1713039494" r:id="rId19"/>
              </w:object>
            </w:r>
            <w:r>
              <w:rPr>
                <w:rFonts w:hint="eastAsia"/>
              </w:rPr>
              <w:t>の係数</w:t>
            </w: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</w:tcBorders>
          </w:tcPr>
          <w:p w14:paraId="253BF21F" w14:textId="2266862F" w:rsidR="006D2908" w:rsidRDefault="006D2908" w:rsidP="006D2908">
            <w:pPr>
              <w:jc w:val="center"/>
            </w:pPr>
            <w:r w:rsidRPr="00664E03">
              <w:rPr>
                <w:position w:val="-6"/>
              </w:rPr>
              <w:object w:dxaOrig="300" w:dyaOrig="220" w14:anchorId="7F27514A">
                <v:shape id="_x0000_i1279" type="#_x0000_t75" style="width:15pt;height:11.35pt" o:ole="">
                  <v:imagedata r:id="rId20" o:title=""/>
                </v:shape>
                <o:OLEObject Type="Embed" ProgID="Equation.DSMT4" ShapeID="_x0000_i1279" DrawAspect="Content" ObjectID="_1713039495" r:id="rId21"/>
              </w:object>
            </w:r>
          </w:p>
        </w:tc>
        <w:tc>
          <w:tcPr>
            <w:tcW w:w="567" w:type="dxa"/>
            <w:tcBorders>
              <w:top w:val="single" w:sz="4" w:space="0" w:color="auto"/>
              <w:bottom w:val="dashSmallGap" w:sz="4" w:space="0" w:color="auto"/>
              <w:right w:val="dashSmallGap" w:sz="4" w:space="0" w:color="auto"/>
            </w:tcBorders>
            <w:vAlign w:val="center"/>
          </w:tcPr>
          <w:p w14:paraId="07C442F7" w14:textId="533B21CA" w:rsidR="006D2908" w:rsidRDefault="006D2908" w:rsidP="00253F7E">
            <w:pPr>
              <w:jc w:val="center"/>
            </w:pPr>
            <w:r w:rsidRPr="00253F7E">
              <w:rPr>
                <w:position w:val="-6"/>
              </w:rPr>
              <w:object w:dxaOrig="320" w:dyaOrig="279" w14:anchorId="05A9840A">
                <v:shape id="_x0000_i1280" type="#_x0000_t75" style="width:15.65pt;height:14.35pt" o:ole="">
                  <v:imagedata r:id="rId22" o:title=""/>
                </v:shape>
                <o:OLEObject Type="Embed" ProgID="Equation.DSMT4" ShapeID="_x0000_i1280" DrawAspect="Content" ObjectID="_1713039496" r:id="rId23"/>
              </w:object>
            </w:r>
          </w:p>
        </w:tc>
        <w:tc>
          <w:tcPr>
            <w:tcW w:w="585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F49BDF3" w14:textId="2F046E1A" w:rsidR="006D2908" w:rsidRDefault="006D2908" w:rsidP="006D2908">
            <w:pPr>
              <w:jc w:val="center"/>
            </w:pPr>
            <w:r w:rsidRPr="00664E03">
              <w:rPr>
                <w:position w:val="-4"/>
              </w:rPr>
              <w:object w:dxaOrig="139" w:dyaOrig="260" w14:anchorId="440FD8FE">
                <v:shape id="_x0000_i1281" type="#_x0000_t75" style="width:6.65pt;height:12.65pt" o:ole="">
                  <v:imagedata r:id="rId24" o:title=""/>
                </v:shape>
                <o:OLEObject Type="Embed" ProgID="Equation.DSMT4" ShapeID="_x0000_i1281" DrawAspect="Content" ObjectID="_1713039497" r:id="rId25"/>
              </w:object>
            </w:r>
          </w:p>
        </w:tc>
        <w:tc>
          <w:tcPr>
            <w:tcW w:w="616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14:paraId="1B08B9F1" w14:textId="76E4CB08" w:rsidR="006D2908" w:rsidRDefault="006D2908" w:rsidP="006D2908">
            <w:pPr>
              <w:jc w:val="center"/>
            </w:pPr>
            <w:r w:rsidRPr="00664E03">
              <w:rPr>
                <w:position w:val="-6"/>
              </w:rPr>
              <w:object w:dxaOrig="200" w:dyaOrig="279" w14:anchorId="05750F9E">
                <v:shape id="_x0000_i1282" type="#_x0000_t75" style="width:9.65pt;height:14.35pt" o:ole="">
                  <v:imagedata r:id="rId26" o:title=""/>
                </v:shape>
                <o:OLEObject Type="Embed" ProgID="Equation.DSMT4" ShapeID="_x0000_i1282" DrawAspect="Content" ObjectID="_1713039498" r:id="rId27"/>
              </w:object>
            </w:r>
          </w:p>
        </w:tc>
      </w:tr>
      <w:tr w:rsidR="006D2908" w14:paraId="7051D896" w14:textId="77777777" w:rsidTr="001E14A9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706B5C1A" w14:textId="2E2F9020" w:rsidR="006D2908" w:rsidRDefault="006D2908" w:rsidP="006D2908">
            <w:pPr>
              <w:jc w:val="center"/>
            </w:pPr>
            <w:r w:rsidRPr="00664E03">
              <w:rPr>
                <w:position w:val="-10"/>
              </w:rPr>
              <w:object w:dxaOrig="220" w:dyaOrig="260" w14:anchorId="32818747">
                <v:shape id="_x0000_i1283" type="#_x0000_t75" style="width:11.35pt;height:12.65pt" o:ole="">
                  <v:imagedata r:id="rId28" o:title=""/>
                </v:shape>
                <o:OLEObject Type="Embed" ProgID="Equation.DSMT4" ShapeID="_x0000_i1283" DrawAspect="Content" ObjectID="_1713039499" r:id="rId29"/>
              </w:object>
            </w:r>
            <w:r>
              <w:rPr>
                <w:rFonts w:hint="eastAsia"/>
              </w:rPr>
              <w:t>の係数</w:t>
            </w: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</w:tcBorders>
          </w:tcPr>
          <w:p w14:paraId="61B952B2" w14:textId="40A998B9" w:rsidR="006D2908" w:rsidRDefault="006D2908" w:rsidP="006D2908">
            <w:pPr>
              <w:jc w:val="center"/>
            </w:pPr>
            <w:r w:rsidRPr="00664E03">
              <w:rPr>
                <w:position w:val="-6"/>
              </w:rPr>
              <w:object w:dxaOrig="300" w:dyaOrig="220" w14:anchorId="68708BA1">
                <v:shape id="_x0000_i1284" type="#_x0000_t75" style="width:15pt;height:11.35pt" o:ole="">
                  <v:imagedata r:id="rId20" o:title=""/>
                </v:shape>
                <o:OLEObject Type="Embed" ProgID="Equation.DSMT4" ShapeID="_x0000_i1284" DrawAspect="Content" ObjectID="_1713039500" r:id="rId30"/>
              </w:object>
            </w:r>
          </w:p>
        </w:tc>
        <w:tc>
          <w:tcPr>
            <w:tcW w:w="567" w:type="dxa"/>
            <w:tcBorders>
              <w:top w:val="dashSmallGap" w:sz="4" w:space="0" w:color="auto"/>
              <w:right w:val="single" w:sz="4" w:space="0" w:color="auto"/>
            </w:tcBorders>
            <w:vAlign w:val="center"/>
          </w:tcPr>
          <w:p w14:paraId="1DA65D3E" w14:textId="01458C6F" w:rsidR="006D2908" w:rsidRDefault="006D2908" w:rsidP="00253F7E">
            <w:pPr>
              <w:jc w:val="center"/>
            </w:pPr>
            <w:r w:rsidRPr="00253F7E">
              <w:rPr>
                <w:position w:val="-6"/>
              </w:rPr>
              <w:object w:dxaOrig="279" w:dyaOrig="279" w14:anchorId="0961A00B">
                <v:shape id="_x0000_i1285" type="#_x0000_t75" style="width:14.35pt;height:14.35pt" o:ole="">
                  <v:imagedata r:id="rId31" o:title=""/>
                </v:shape>
                <o:OLEObject Type="Embed" ProgID="Equation.DSMT4" ShapeID="_x0000_i1285" DrawAspect="Content" ObjectID="_1713039501" r:id="rId32"/>
              </w:object>
            </w:r>
          </w:p>
        </w:tc>
        <w:tc>
          <w:tcPr>
            <w:tcW w:w="58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14:paraId="1253E08E" w14:textId="180F687E" w:rsidR="006D2908" w:rsidRDefault="006D2908" w:rsidP="006D2908">
            <w:pPr>
              <w:jc w:val="center"/>
            </w:pPr>
            <w:r w:rsidRPr="00664E03">
              <w:rPr>
                <w:position w:val="-6"/>
              </w:rPr>
              <w:object w:dxaOrig="200" w:dyaOrig="279" w14:anchorId="5387B3F4">
                <v:shape id="_x0000_i1286" type="#_x0000_t75" style="width:9.65pt;height:14.35pt" o:ole="">
                  <v:imagedata r:id="rId33" o:title=""/>
                </v:shape>
                <o:OLEObject Type="Embed" ProgID="Equation.DSMT4" ShapeID="_x0000_i1286" DrawAspect="Content" ObjectID="_1713039502" r:id="rId34"/>
              </w:object>
            </w:r>
          </w:p>
        </w:tc>
        <w:tc>
          <w:tcPr>
            <w:tcW w:w="616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14:paraId="36DA5093" w14:textId="1F60F5A0" w:rsidR="006D2908" w:rsidRDefault="006D2908" w:rsidP="006D2908">
            <w:pPr>
              <w:jc w:val="center"/>
            </w:pPr>
            <w:r w:rsidRPr="00664E03">
              <w:rPr>
                <w:position w:val="-4"/>
              </w:rPr>
              <w:object w:dxaOrig="139" w:dyaOrig="260" w14:anchorId="790A68BC">
                <v:shape id="_x0000_i1287" type="#_x0000_t75" style="width:6.65pt;height:12.65pt" o:ole="">
                  <v:imagedata r:id="rId35" o:title=""/>
                </v:shape>
                <o:OLEObject Type="Embed" ProgID="Equation.DSMT4" ShapeID="_x0000_i1287" DrawAspect="Content" ObjectID="_1713039503" r:id="rId36"/>
              </w:object>
            </w:r>
          </w:p>
        </w:tc>
      </w:tr>
    </w:tbl>
    <w:bookmarkEnd w:id="1"/>
    <w:p w14:paraId="21AE70CF" w14:textId="06FD1431" w:rsidR="00664E03" w:rsidRDefault="006D2908">
      <w:r>
        <w:rPr>
          <w:rFonts w:hint="eastAsia"/>
        </w:rPr>
        <w:t xml:space="preserve">　　　　　　　　　　　　　　　　　　　　　　　　　　</w:t>
      </w:r>
      <w:r w:rsidR="00253F7E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t xml:space="preserve"> </w:t>
      </w:r>
      <w:r w:rsidR="00BE05F7">
        <w:rPr>
          <w:rFonts w:hint="eastAsia"/>
        </w:rPr>
        <w:t xml:space="preserve"> </w:t>
      </w:r>
      <w:r>
        <w:rPr>
          <w:rFonts w:hint="eastAsia"/>
        </w:rPr>
        <w:t xml:space="preserve">　</w:t>
      </w:r>
      <w:r w:rsidRPr="00BE05F7">
        <w:rPr>
          <w:rFonts w:hint="eastAsia"/>
          <w:b/>
          <w:bCs/>
          <w:color w:val="FF0000"/>
        </w:rPr>
        <w:t>↓</w:t>
      </w:r>
      <w:r w:rsidRPr="00F84A78">
        <w:rPr>
          <w:rFonts w:hint="eastAsia"/>
          <w:b/>
          <w:bCs/>
          <w:color w:val="FF0000"/>
        </w:rPr>
        <w:t>ここはこう書く</w:t>
      </w:r>
    </w:p>
    <w:p w14:paraId="7AE0AA36" w14:textId="77777777" w:rsidR="006D2908" w:rsidRDefault="006D2908"/>
    <w:p w14:paraId="68175C7D" w14:textId="352909B0" w:rsidR="006D2908" w:rsidRDefault="006D2908"/>
    <w:p w14:paraId="02656FCC" w14:textId="77777777" w:rsidR="00D96408" w:rsidRPr="00253F7E" w:rsidRDefault="00D96408"/>
    <w:p w14:paraId="2F640211" w14:textId="3345F033" w:rsidR="00253F7E" w:rsidRDefault="00253F7E" w:rsidP="00253F7E">
      <w:r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イ</w:t>
      </w:r>
      <w:r w:rsidRPr="00664E03">
        <w:rPr>
          <w:rFonts w:hint="eastAsia"/>
        </w:rPr>
        <w:t xml:space="preserve">　</w:t>
      </w:r>
      <w:r>
        <w:rPr>
          <w:rFonts w:hint="eastAsia"/>
        </w:rPr>
        <w:t>１行目と２行目の左端の数を使って，商</w:t>
      </w:r>
      <w:bookmarkStart w:id="2" w:name="_Hlk102399668"/>
      <w:r w:rsidRPr="00253F7E">
        <w:rPr>
          <w:position w:val="-6"/>
        </w:rPr>
        <w:object w:dxaOrig="740" w:dyaOrig="279" w14:anchorId="0E2BF56E">
          <v:shape id="_x0000_i1041" type="#_x0000_t75" style="width:36.65pt;height:14.35pt" o:ole="">
            <v:imagedata r:id="rId37" o:title=""/>
          </v:shape>
          <o:OLEObject Type="Embed" ProgID="Equation.DSMT4" ShapeID="_x0000_i1041" DrawAspect="Content" ObjectID="_1713039504" r:id="rId38"/>
        </w:object>
      </w:r>
      <w:bookmarkEnd w:id="2"/>
      <w:r>
        <w:rPr>
          <w:rFonts w:hint="eastAsia"/>
        </w:rPr>
        <w:t>を計算し，商をその左に書いておく。</w:t>
      </w:r>
    </w:p>
    <w:tbl>
      <w:tblPr>
        <w:tblStyle w:val="a3"/>
        <w:tblpPr w:leftFromText="142" w:rightFromText="142" w:vertAnchor="text" w:horzAnchor="margin" w:tblpXSpec="center" w:tblpY="108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567"/>
        <w:gridCol w:w="585"/>
        <w:gridCol w:w="616"/>
      </w:tblGrid>
      <w:tr w:rsidR="00B215EE" w14:paraId="546629F7" w14:textId="77777777" w:rsidTr="001E14A9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2D7FE27B" w14:textId="7B18688A" w:rsidR="00B215EE" w:rsidRDefault="00B215EE" w:rsidP="00B215EE">
            <w:pPr>
              <w:jc w:val="center"/>
            </w:pP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SmallGap" w:sz="4" w:space="0" w:color="FFFFFF" w:themeColor="background1"/>
            </w:tcBorders>
          </w:tcPr>
          <w:p w14:paraId="1E205F74" w14:textId="726F82FF" w:rsidR="00B215EE" w:rsidRDefault="00B215EE" w:rsidP="00B215EE">
            <w:pPr>
              <w:jc w:val="center"/>
            </w:pPr>
          </w:p>
        </w:tc>
        <w:tc>
          <w:tcPr>
            <w:tcW w:w="567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FFFFFF" w:themeColor="background1"/>
              <w:right w:val="dashSmallGap" w:sz="4" w:space="0" w:color="FFFFFF" w:themeColor="background1"/>
            </w:tcBorders>
            <w:vAlign w:val="center"/>
          </w:tcPr>
          <w:p w14:paraId="5AFAA5A7" w14:textId="77777777" w:rsidR="00B215EE" w:rsidRDefault="00B215EE" w:rsidP="00B215EE">
            <w:pPr>
              <w:jc w:val="center"/>
            </w:pPr>
            <w:r w:rsidRPr="00253F7E">
              <w:rPr>
                <w:position w:val="-6"/>
              </w:rPr>
              <w:object w:dxaOrig="320" w:dyaOrig="279" w14:anchorId="406114C5">
                <v:shape id="_x0000_i1042" type="#_x0000_t75" style="width:15.65pt;height:14.35pt" o:ole="">
                  <v:imagedata r:id="rId22" o:title=""/>
                </v:shape>
                <o:OLEObject Type="Embed" ProgID="Equation.DSMT4" ShapeID="_x0000_i1042" DrawAspect="Content" ObjectID="_1713039505" r:id="rId39"/>
              </w:object>
            </w:r>
          </w:p>
        </w:tc>
        <w:tc>
          <w:tcPr>
            <w:tcW w:w="585" w:type="dxa"/>
            <w:tcBorders>
              <w:top w:val="dashed" w:sz="4" w:space="0" w:color="FFFFFF" w:themeColor="background1"/>
              <w:left w:val="dashSmallGap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5CB1E091" w14:textId="77777777" w:rsidR="00B215EE" w:rsidRDefault="00B215EE" w:rsidP="00B215EE">
            <w:pPr>
              <w:jc w:val="center"/>
            </w:pPr>
            <w:r w:rsidRPr="00664E03">
              <w:rPr>
                <w:position w:val="-4"/>
              </w:rPr>
              <w:object w:dxaOrig="139" w:dyaOrig="260" w14:anchorId="6766B084">
                <v:shape id="_x0000_i1043" type="#_x0000_t75" style="width:6.65pt;height:12.65pt" o:ole="">
                  <v:imagedata r:id="rId24" o:title=""/>
                </v:shape>
                <o:OLEObject Type="Embed" ProgID="Equation.DSMT4" ShapeID="_x0000_i1043" DrawAspect="Content" ObjectID="_1713039506" r:id="rId40"/>
              </w:object>
            </w:r>
          </w:p>
        </w:tc>
        <w:tc>
          <w:tcPr>
            <w:tcW w:w="616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2F00FFE8" w14:textId="77777777" w:rsidR="00B215EE" w:rsidRDefault="00B215EE" w:rsidP="00B215EE">
            <w:pPr>
              <w:jc w:val="center"/>
            </w:pPr>
            <w:r w:rsidRPr="00664E03">
              <w:rPr>
                <w:position w:val="-6"/>
              </w:rPr>
              <w:object w:dxaOrig="200" w:dyaOrig="279" w14:anchorId="698EA7D2">
                <v:shape id="_x0000_i1044" type="#_x0000_t75" style="width:9.65pt;height:14.35pt" o:ole="">
                  <v:imagedata r:id="rId26" o:title=""/>
                </v:shape>
                <o:OLEObject Type="Embed" ProgID="Equation.DSMT4" ShapeID="_x0000_i1044" DrawAspect="Content" ObjectID="_1713039507" r:id="rId41"/>
              </w:object>
            </w:r>
          </w:p>
        </w:tc>
      </w:tr>
      <w:tr w:rsidR="00B215EE" w14:paraId="77C7A48B" w14:textId="77777777" w:rsidTr="001E14A9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6E64DBE5" w14:textId="5CCAF62E" w:rsidR="00B215EE" w:rsidRDefault="00B215EE" w:rsidP="00B215EE">
            <w:pPr>
              <w:jc w:val="center"/>
            </w:pP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auto"/>
              <w:right w:val="dashSmallGap" w:sz="4" w:space="0" w:color="FFFFFF" w:themeColor="background1"/>
            </w:tcBorders>
          </w:tcPr>
          <w:p w14:paraId="2E54C100" w14:textId="7EEE4709" w:rsidR="00B215EE" w:rsidRDefault="00DA03E5" w:rsidP="00B215EE">
            <w:pPr>
              <w:jc w:val="center"/>
            </w:pPr>
            <w:r w:rsidRPr="00DA03E5">
              <w:rPr>
                <w:position w:val="-10"/>
                <w:bdr w:val="single" w:sz="4" w:space="0" w:color="auto"/>
              </w:rPr>
              <w:object w:dxaOrig="240" w:dyaOrig="320" w14:anchorId="007BE137">
                <v:shape id="_x0000_i1045" type="#_x0000_t75" style="width:12pt;height:15.65pt" o:ole="">
                  <v:imagedata r:id="rId42" o:title=""/>
                </v:shape>
                <o:OLEObject Type="Embed" ProgID="Equation.DSMT4" ShapeID="_x0000_i1045" DrawAspect="Content" ObjectID="_1713039508" r:id="rId43"/>
              </w:object>
            </w:r>
            <w:r w:rsidR="00B215EE">
              <w:t>）</w:t>
            </w:r>
          </w:p>
        </w:tc>
        <w:tc>
          <w:tcPr>
            <w:tcW w:w="567" w:type="dxa"/>
            <w:tcBorders>
              <w:top w:val="dashSmallGap" w:sz="4" w:space="0" w:color="FFFFFF" w:themeColor="background1"/>
              <w:left w:val="dashSmallGap" w:sz="4" w:space="0" w:color="FFFFFF" w:themeColor="background1"/>
              <w:right w:val="dashSmallGap" w:sz="4" w:space="0" w:color="FFFFFF" w:themeColor="background1"/>
            </w:tcBorders>
            <w:vAlign w:val="center"/>
          </w:tcPr>
          <w:p w14:paraId="047CEA8E" w14:textId="77777777" w:rsidR="00B215EE" w:rsidRDefault="00B215EE" w:rsidP="00B215EE">
            <w:pPr>
              <w:jc w:val="center"/>
            </w:pPr>
            <w:r w:rsidRPr="00253F7E">
              <w:rPr>
                <w:position w:val="-6"/>
              </w:rPr>
              <w:object w:dxaOrig="279" w:dyaOrig="279" w14:anchorId="3FD1C82E">
                <v:shape id="_x0000_i1046" type="#_x0000_t75" style="width:14.35pt;height:14.35pt" o:ole="">
                  <v:imagedata r:id="rId31" o:title=""/>
                </v:shape>
                <o:OLEObject Type="Embed" ProgID="Equation.DSMT4" ShapeID="_x0000_i1046" DrawAspect="Content" ObjectID="_1713039509" r:id="rId44"/>
              </w:object>
            </w:r>
          </w:p>
        </w:tc>
        <w:tc>
          <w:tcPr>
            <w:tcW w:w="585" w:type="dxa"/>
            <w:tcBorders>
              <w:top w:val="dashed" w:sz="4" w:space="0" w:color="FFFFFF" w:themeColor="background1"/>
              <w:left w:val="dashSmallGap" w:sz="4" w:space="0" w:color="FFFFFF" w:themeColor="background1"/>
              <w:bottom w:val="single" w:sz="4" w:space="0" w:color="auto"/>
              <w:right w:val="dashed" w:sz="4" w:space="0" w:color="FFFFFF" w:themeColor="background1"/>
            </w:tcBorders>
          </w:tcPr>
          <w:p w14:paraId="473EFCFD" w14:textId="77777777" w:rsidR="00B215EE" w:rsidRDefault="00B215EE" w:rsidP="00B215EE">
            <w:pPr>
              <w:jc w:val="center"/>
            </w:pPr>
            <w:r w:rsidRPr="00664E03">
              <w:rPr>
                <w:position w:val="-6"/>
              </w:rPr>
              <w:object w:dxaOrig="200" w:dyaOrig="279" w14:anchorId="6DF958E9">
                <v:shape id="_x0000_i1047" type="#_x0000_t75" style="width:9.65pt;height:14.35pt" o:ole="">
                  <v:imagedata r:id="rId33" o:title=""/>
                </v:shape>
                <o:OLEObject Type="Embed" ProgID="Equation.DSMT4" ShapeID="_x0000_i1047" DrawAspect="Content" ObjectID="_1713039510" r:id="rId45"/>
              </w:object>
            </w:r>
          </w:p>
        </w:tc>
        <w:tc>
          <w:tcPr>
            <w:tcW w:w="616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auto"/>
              <w:right w:val="dashed" w:sz="4" w:space="0" w:color="FFFFFF" w:themeColor="background1"/>
            </w:tcBorders>
          </w:tcPr>
          <w:p w14:paraId="567C409D" w14:textId="77777777" w:rsidR="00B215EE" w:rsidRDefault="00B215EE" w:rsidP="00B215EE">
            <w:pPr>
              <w:jc w:val="center"/>
            </w:pPr>
            <w:r w:rsidRPr="00664E03">
              <w:rPr>
                <w:position w:val="-4"/>
              </w:rPr>
              <w:object w:dxaOrig="139" w:dyaOrig="260" w14:anchorId="11D4D86F">
                <v:shape id="_x0000_i1048" type="#_x0000_t75" style="width:6.65pt;height:12.65pt" o:ole="">
                  <v:imagedata r:id="rId35" o:title=""/>
                </v:shape>
                <o:OLEObject Type="Embed" ProgID="Equation.DSMT4" ShapeID="_x0000_i1048" DrawAspect="Content" ObjectID="_1713039511" r:id="rId46"/>
              </w:object>
            </w:r>
          </w:p>
        </w:tc>
      </w:tr>
    </w:tbl>
    <w:p w14:paraId="5341DF16" w14:textId="1061DAAB" w:rsidR="006D2908" w:rsidRDefault="006D2908"/>
    <w:p w14:paraId="150E8F6A" w14:textId="77777777" w:rsidR="00BE05F7" w:rsidRDefault="00BE05F7"/>
    <w:p w14:paraId="56760604" w14:textId="087E83D5" w:rsidR="00664E03" w:rsidRDefault="00664E03">
      <w:bookmarkStart w:id="3" w:name="_Hlk102399026"/>
    </w:p>
    <w:p w14:paraId="789447FD" w14:textId="77777777" w:rsidR="00D96408" w:rsidRDefault="00D96408"/>
    <w:p w14:paraId="4F0DA62A" w14:textId="1A4E272B" w:rsidR="00B215EE" w:rsidRDefault="00B215EE" w:rsidP="00B215EE">
      <w:r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ウ</w:t>
      </w:r>
      <w:r w:rsidRPr="00664E03">
        <w:rPr>
          <w:rFonts w:hint="eastAsia"/>
        </w:rPr>
        <w:t xml:space="preserve">　</w:t>
      </w:r>
      <w:r w:rsidR="009C2B30">
        <w:rPr>
          <w:rFonts w:hint="eastAsia"/>
        </w:rPr>
        <w:t>（</w:t>
      </w:r>
      <w:r>
        <w:rPr>
          <w:rFonts w:hint="eastAsia"/>
        </w:rPr>
        <w:t>１行目</w:t>
      </w:r>
      <w:r w:rsidR="009C2B30">
        <w:rPr>
          <w:rFonts w:hint="eastAsia"/>
        </w:rPr>
        <w:t>の数）</w:t>
      </w:r>
      <w:r w:rsidR="009C2B30" w:rsidRPr="009C2B30">
        <w:rPr>
          <w:position w:val="-4"/>
        </w:rPr>
        <w:object w:dxaOrig="200" w:dyaOrig="160" w14:anchorId="6DE25910">
          <v:shape id="_x0000_i1049" type="#_x0000_t75" style="width:9.65pt;height:8.35pt" o:ole="">
            <v:imagedata r:id="rId47" o:title=""/>
          </v:shape>
          <o:OLEObject Type="Embed" ProgID="Equation.DSMT4" ShapeID="_x0000_i1049" DrawAspect="Content" ObjectID="_1713039512" r:id="rId48"/>
        </w:object>
      </w:r>
      <w:r w:rsidR="009C2B30">
        <w:rPr>
          <w:rFonts w:hint="eastAsia"/>
        </w:rPr>
        <w:t>（</w:t>
      </w:r>
      <w:r w:rsidR="009C2B30"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イ</w:t>
      </w:r>
      <w:r w:rsidR="009C2B30" w:rsidRPr="009C2B30">
        <w:rPr>
          <w:rFonts w:hint="eastAsia"/>
        </w:rPr>
        <w:t>で書いた</w:t>
      </w:r>
      <w:r w:rsidR="009C2B30">
        <w:rPr>
          <w:rFonts w:hint="eastAsia"/>
        </w:rPr>
        <w:t>数）</w:t>
      </w:r>
      <w:r w:rsidR="009C2B30" w:rsidRPr="009C2B30">
        <w:rPr>
          <w:position w:val="-4"/>
        </w:rPr>
        <w:object w:dxaOrig="180" w:dyaOrig="200" w14:anchorId="163AAC46">
          <v:shape id="_x0000_i1050" type="#_x0000_t75" style="width:9pt;height:9.65pt" o:ole="">
            <v:imagedata r:id="rId49" o:title=""/>
          </v:shape>
          <o:OLEObject Type="Embed" ProgID="Equation.DSMT4" ShapeID="_x0000_i1050" DrawAspect="Content" ObjectID="_1713039513" r:id="rId50"/>
        </w:object>
      </w:r>
      <w:r w:rsidR="009C2B30">
        <w:rPr>
          <w:rFonts w:hint="eastAsia"/>
        </w:rPr>
        <w:t>（２行目の数）</w:t>
      </w:r>
      <w:r>
        <w:rPr>
          <w:rFonts w:hint="eastAsia"/>
        </w:rPr>
        <w:t>を</w:t>
      </w:r>
      <w:r w:rsidR="009C2B30">
        <w:rPr>
          <w:rFonts w:hint="eastAsia"/>
        </w:rPr>
        <w:t>計算し，３行目に書いていく</w:t>
      </w:r>
      <w:r>
        <w:rPr>
          <w:rFonts w:hint="eastAsia"/>
        </w:rPr>
        <w:t>。</w:t>
      </w:r>
    </w:p>
    <w:tbl>
      <w:tblPr>
        <w:tblStyle w:val="a3"/>
        <w:tblpPr w:leftFromText="142" w:rightFromText="142" w:vertAnchor="text" w:horzAnchor="margin" w:tblpXSpec="center" w:tblpY="68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567"/>
        <w:gridCol w:w="585"/>
        <w:gridCol w:w="616"/>
      </w:tblGrid>
      <w:tr w:rsidR="00B215EE" w14:paraId="1C72C496" w14:textId="77777777" w:rsidTr="00DA03E5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59AC7DF6" w14:textId="77777777" w:rsidR="00B215EE" w:rsidRDefault="00B215EE" w:rsidP="00DA03E5">
            <w:pPr>
              <w:jc w:val="center"/>
            </w:pP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single" w:sz="4" w:space="0" w:color="FFFFFF" w:themeColor="background1"/>
            </w:tcBorders>
          </w:tcPr>
          <w:p w14:paraId="49692500" w14:textId="77777777" w:rsidR="00B215EE" w:rsidRDefault="00B215EE" w:rsidP="00DA03E5">
            <w:pPr>
              <w:jc w:val="center"/>
            </w:pPr>
          </w:p>
        </w:tc>
        <w:tc>
          <w:tcPr>
            <w:tcW w:w="56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61BD5AA6" w14:textId="77777777" w:rsidR="00B215EE" w:rsidRDefault="00B215EE" w:rsidP="00DA03E5">
            <w:pPr>
              <w:jc w:val="center"/>
            </w:pPr>
            <w:r w:rsidRPr="00253F7E">
              <w:rPr>
                <w:position w:val="-6"/>
              </w:rPr>
              <w:object w:dxaOrig="320" w:dyaOrig="279" w14:anchorId="73FEDA09">
                <v:shape id="_x0000_i1051" type="#_x0000_t75" style="width:15.65pt;height:14.35pt" o:ole="">
                  <v:imagedata r:id="rId22" o:title=""/>
                </v:shape>
                <o:OLEObject Type="Embed" ProgID="Equation.DSMT4" ShapeID="_x0000_i1051" DrawAspect="Content" ObjectID="_1713039514" r:id="rId51"/>
              </w:object>
            </w:r>
          </w:p>
        </w:tc>
        <w:tc>
          <w:tcPr>
            <w:tcW w:w="585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384B707E" w14:textId="77777777" w:rsidR="00B215EE" w:rsidRDefault="00B215EE" w:rsidP="00DA03E5">
            <w:pPr>
              <w:jc w:val="center"/>
            </w:pPr>
            <w:r w:rsidRPr="00664E03">
              <w:rPr>
                <w:position w:val="-4"/>
              </w:rPr>
              <w:object w:dxaOrig="139" w:dyaOrig="260" w14:anchorId="12FF7D04">
                <v:shape id="_x0000_i1052" type="#_x0000_t75" style="width:6.65pt;height:12.65pt" o:ole="">
                  <v:imagedata r:id="rId24" o:title=""/>
                </v:shape>
                <o:OLEObject Type="Embed" ProgID="Equation.DSMT4" ShapeID="_x0000_i1052" DrawAspect="Content" ObjectID="_1713039515" r:id="rId52"/>
              </w:object>
            </w:r>
          </w:p>
        </w:tc>
        <w:tc>
          <w:tcPr>
            <w:tcW w:w="616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4127519D" w14:textId="77777777" w:rsidR="00B215EE" w:rsidRDefault="00B215EE" w:rsidP="00DA03E5">
            <w:pPr>
              <w:jc w:val="center"/>
            </w:pPr>
            <w:r w:rsidRPr="00664E03">
              <w:rPr>
                <w:position w:val="-6"/>
              </w:rPr>
              <w:object w:dxaOrig="200" w:dyaOrig="279" w14:anchorId="6E6BABBC">
                <v:shape id="_x0000_i1053" type="#_x0000_t75" style="width:9.65pt;height:14.35pt" o:ole="">
                  <v:imagedata r:id="rId26" o:title=""/>
                </v:shape>
                <o:OLEObject Type="Embed" ProgID="Equation.DSMT4" ShapeID="_x0000_i1053" DrawAspect="Content" ObjectID="_1713039516" r:id="rId53"/>
              </w:object>
            </w:r>
          </w:p>
        </w:tc>
      </w:tr>
      <w:tr w:rsidR="00B215EE" w14:paraId="0334CA11" w14:textId="77777777" w:rsidTr="00DA03E5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79EC6C14" w14:textId="77777777" w:rsidR="00B215EE" w:rsidRDefault="00B215EE" w:rsidP="00DA03E5">
            <w:pPr>
              <w:jc w:val="center"/>
            </w:pP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7DFB474E" w14:textId="16282B4B" w:rsidR="00B215EE" w:rsidRDefault="00B215EE" w:rsidP="00DA03E5">
            <w:pPr>
              <w:jc w:val="center"/>
            </w:pPr>
            <w:r w:rsidRPr="00B215EE">
              <w:rPr>
                <w:position w:val="-4"/>
              </w:rPr>
              <w:object w:dxaOrig="139" w:dyaOrig="260" w14:anchorId="33A84EB9">
                <v:shape id="_x0000_i1054" type="#_x0000_t75" style="width:6.65pt;height:12.65pt" o:ole="">
                  <v:imagedata r:id="rId54" o:title=""/>
                </v:shape>
                <o:OLEObject Type="Embed" ProgID="Equation.DSMT4" ShapeID="_x0000_i1054" DrawAspect="Content" ObjectID="_1713039517" r:id="rId55"/>
              </w:object>
            </w:r>
            <w:r w:rsidR="00BE05F7">
              <w:t xml:space="preserve"> </w:t>
            </w:r>
            <w:r>
              <w:t>）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2BEB67E9" w14:textId="77777777" w:rsidR="00B215EE" w:rsidRDefault="00B215EE" w:rsidP="00DA03E5">
            <w:pPr>
              <w:jc w:val="center"/>
            </w:pPr>
            <w:r w:rsidRPr="00253F7E">
              <w:rPr>
                <w:position w:val="-6"/>
              </w:rPr>
              <w:object w:dxaOrig="279" w:dyaOrig="279" w14:anchorId="5AE0D9C2">
                <v:shape id="_x0000_i1055" type="#_x0000_t75" style="width:14.35pt;height:14.35pt" o:ole="">
                  <v:imagedata r:id="rId31" o:title=""/>
                </v:shape>
                <o:OLEObject Type="Embed" ProgID="Equation.DSMT4" ShapeID="_x0000_i1055" DrawAspect="Content" ObjectID="_1713039518" r:id="rId56"/>
              </w:object>
            </w:r>
          </w:p>
        </w:tc>
        <w:tc>
          <w:tcPr>
            <w:tcW w:w="585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dashed" w:sz="4" w:space="0" w:color="FFFFFF" w:themeColor="background1"/>
            </w:tcBorders>
          </w:tcPr>
          <w:p w14:paraId="00FE10C4" w14:textId="77777777" w:rsidR="00B215EE" w:rsidRDefault="00B215EE" w:rsidP="00DA03E5">
            <w:pPr>
              <w:jc w:val="center"/>
            </w:pPr>
            <w:r w:rsidRPr="00664E03">
              <w:rPr>
                <w:position w:val="-6"/>
              </w:rPr>
              <w:object w:dxaOrig="200" w:dyaOrig="279" w14:anchorId="7F0EDD69">
                <v:shape id="_x0000_i1056" type="#_x0000_t75" style="width:9.65pt;height:14.35pt" o:ole="">
                  <v:imagedata r:id="rId33" o:title=""/>
                </v:shape>
                <o:OLEObject Type="Embed" ProgID="Equation.DSMT4" ShapeID="_x0000_i1056" DrawAspect="Content" ObjectID="_1713039519" r:id="rId57"/>
              </w:object>
            </w:r>
          </w:p>
        </w:tc>
        <w:tc>
          <w:tcPr>
            <w:tcW w:w="616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000000" w:themeColor="text1"/>
              <w:right w:val="dashed" w:sz="4" w:space="0" w:color="FFFFFF" w:themeColor="background1"/>
            </w:tcBorders>
          </w:tcPr>
          <w:p w14:paraId="2DD5EEBE" w14:textId="77777777" w:rsidR="00B215EE" w:rsidRDefault="00B215EE" w:rsidP="00DA03E5">
            <w:pPr>
              <w:jc w:val="center"/>
            </w:pPr>
            <w:r w:rsidRPr="00664E03">
              <w:rPr>
                <w:position w:val="-4"/>
              </w:rPr>
              <w:object w:dxaOrig="139" w:dyaOrig="260" w14:anchorId="78510199">
                <v:shape id="_x0000_i1057" type="#_x0000_t75" style="width:6.65pt;height:12.65pt" o:ole="">
                  <v:imagedata r:id="rId35" o:title=""/>
                </v:shape>
                <o:OLEObject Type="Embed" ProgID="Equation.DSMT4" ShapeID="_x0000_i1057" DrawAspect="Content" ObjectID="_1713039520" r:id="rId58"/>
              </w:object>
            </w:r>
          </w:p>
        </w:tc>
      </w:tr>
      <w:tr w:rsidR="00BE05F7" w14:paraId="65815E18" w14:textId="77777777" w:rsidTr="00DA03E5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5DA07929" w14:textId="77777777" w:rsidR="00BE05F7" w:rsidRDefault="00BE05F7" w:rsidP="00DA03E5">
            <w:pPr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550AA9" w14:textId="77777777" w:rsidR="00BE05F7" w:rsidRPr="00B215EE" w:rsidRDefault="00BE05F7" w:rsidP="00DA03E5">
            <w:pPr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986DD66" w14:textId="1BFDFD9F" w:rsidR="00BE05F7" w:rsidRPr="00253F7E" w:rsidRDefault="00DA03E5" w:rsidP="00DA03E5">
            <w:pPr>
              <w:jc w:val="center"/>
            </w:pPr>
            <w:r w:rsidRPr="00DA03E5">
              <w:rPr>
                <w:position w:val="-6"/>
                <w:bdr w:val="single" w:sz="4" w:space="0" w:color="auto"/>
              </w:rPr>
              <w:object w:dxaOrig="279" w:dyaOrig="279" w14:anchorId="090C82EC">
                <v:shape id="_x0000_i1058" type="#_x0000_t75" style="width:14.35pt;height:14.35pt" o:ole="">
                  <v:imagedata r:id="rId59" o:title=""/>
                </v:shape>
                <o:OLEObject Type="Embed" ProgID="Equation.DSMT4" ShapeID="_x0000_i1058" DrawAspect="Content" ObjectID="_1713039521" r:id="rId60"/>
              </w:objec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5E84A07" w14:textId="182B1392" w:rsidR="00BE05F7" w:rsidRPr="00664E03" w:rsidRDefault="00DA03E5" w:rsidP="00DA03E5">
            <w:pPr>
              <w:jc w:val="center"/>
            </w:pPr>
            <w:r w:rsidRPr="00DA03E5">
              <w:rPr>
                <w:position w:val="-10"/>
                <w:bdr w:val="single" w:sz="4" w:space="0" w:color="auto"/>
              </w:rPr>
              <w:object w:dxaOrig="240" w:dyaOrig="320" w14:anchorId="6B8957F9">
                <v:shape id="_x0000_i1059" type="#_x0000_t75" style="width:12pt;height:15.65pt" o:ole="">
                  <v:imagedata r:id="rId61" o:title=""/>
                </v:shape>
                <o:OLEObject Type="Embed" ProgID="Equation.DSMT4" ShapeID="_x0000_i1059" DrawAspect="Content" ObjectID="_1713039522" r:id="rId62"/>
              </w:object>
            </w:r>
          </w:p>
        </w:tc>
        <w:tc>
          <w:tcPr>
            <w:tcW w:w="616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B6CBC52" w14:textId="2EF1D806" w:rsidR="00BE05F7" w:rsidRPr="00664E03" w:rsidRDefault="00DA03E5" w:rsidP="00DA03E5">
            <w:pPr>
              <w:jc w:val="center"/>
            </w:pPr>
            <w:r w:rsidRPr="00DA03E5">
              <w:rPr>
                <w:position w:val="-10"/>
                <w:bdr w:val="single" w:sz="4" w:space="0" w:color="auto"/>
              </w:rPr>
              <w:object w:dxaOrig="360" w:dyaOrig="320" w14:anchorId="30893B92">
                <v:shape id="_x0000_i1060" type="#_x0000_t75" style="width:18pt;height:15.65pt" o:ole="">
                  <v:imagedata r:id="rId63" o:title=""/>
                </v:shape>
                <o:OLEObject Type="Embed" ProgID="Equation.DSMT4" ShapeID="_x0000_i1060" DrawAspect="Content" ObjectID="_1713039523" r:id="rId64"/>
              </w:object>
            </w:r>
          </w:p>
        </w:tc>
      </w:tr>
    </w:tbl>
    <w:p w14:paraId="1B38A164" w14:textId="6AA09F4F" w:rsidR="00B215EE" w:rsidRDefault="00B215EE" w:rsidP="00B215EE"/>
    <w:p w14:paraId="2F0C96AE" w14:textId="77777777" w:rsidR="00BE05F7" w:rsidRDefault="00BE05F7" w:rsidP="00B215EE"/>
    <w:p w14:paraId="669445CB" w14:textId="77777777" w:rsidR="00B215EE" w:rsidRDefault="00B215EE" w:rsidP="00B215EE"/>
    <w:p w14:paraId="651F3B7C" w14:textId="1851E631" w:rsidR="00B215EE" w:rsidRDefault="00F84A78" w:rsidP="00B215EE">
      <w:r>
        <w:rPr>
          <w:rFonts w:hint="eastAsia"/>
        </w:rPr>
        <w:t xml:space="preserve">　</w:t>
      </w:r>
      <w:bookmarkStart w:id="4" w:name="_Hlk102399270"/>
      <w:r>
        <w:tab/>
      </w:r>
      <w:r>
        <w:tab/>
      </w:r>
      <w:r>
        <w:tab/>
      </w:r>
      <w:r>
        <w:rPr>
          <w:rFonts w:hint="eastAsia"/>
        </w:rPr>
        <w:t xml:space="preserve">　　　　　</w:t>
      </w:r>
      <w:r w:rsidR="006A39AF">
        <w:rPr>
          <w:rFonts w:hint="eastAsia"/>
        </w:rPr>
        <w:t xml:space="preserve"> </w:t>
      </w:r>
      <w:r w:rsidR="008A55BD">
        <w:t xml:space="preserve"> </w:t>
      </w:r>
      <w:r w:rsidR="007C330B" w:rsidRPr="006A39AF">
        <w:rPr>
          <w:position w:val="-10"/>
        </w:rPr>
        <w:object w:dxaOrig="2840" w:dyaOrig="360" w14:anchorId="7BC348BB">
          <v:shape id="_x0000_i1347" type="#_x0000_t75" style="width:142pt;height:18pt" o:ole="">
            <v:imagedata r:id="rId65" o:title=""/>
          </v:shape>
          <o:OLEObject Type="Embed" ProgID="Equation.DSMT4" ShapeID="_x0000_i1347" DrawAspect="Content" ObjectID="_1713039524" r:id="rId66"/>
        </w:object>
      </w:r>
    </w:p>
    <w:p w14:paraId="654CF467" w14:textId="6D586F17" w:rsidR="00664E03" w:rsidRDefault="006A39AF">
      <w:r>
        <w:tab/>
      </w:r>
      <w:r>
        <w:tab/>
      </w:r>
      <w:r>
        <w:tab/>
      </w:r>
      <w:r>
        <w:tab/>
      </w:r>
      <w:r>
        <w:tab/>
        <w:t xml:space="preserve">  </w:t>
      </w:r>
      <w:r w:rsidR="007C330B">
        <w:t xml:space="preserve"> </w:t>
      </w:r>
      <w:r>
        <w:t xml:space="preserve">    </w:t>
      </w:r>
      <w:r w:rsidR="007C330B" w:rsidRPr="006A39AF">
        <w:rPr>
          <w:position w:val="-10"/>
        </w:rPr>
        <w:object w:dxaOrig="1920" w:dyaOrig="360" w14:anchorId="5978AA7B">
          <v:shape id="_x0000_i1345" type="#_x0000_t75" style="width:96pt;height:18pt" o:ole="">
            <v:imagedata r:id="rId67" o:title=""/>
          </v:shape>
          <o:OLEObject Type="Embed" ProgID="Equation.DSMT4" ShapeID="_x0000_i1345" DrawAspect="Content" ObjectID="_1713039525" r:id="rId68"/>
        </w:object>
      </w:r>
    </w:p>
    <w:p w14:paraId="123AAFAB" w14:textId="7A7182E2" w:rsidR="00664E03" w:rsidRDefault="006A39AF">
      <w:r>
        <w:tab/>
      </w:r>
      <w:r>
        <w:tab/>
      </w:r>
      <w:r>
        <w:tab/>
      </w:r>
      <w:r>
        <w:tab/>
      </w:r>
      <w:r>
        <w:tab/>
      </w:r>
      <w:r>
        <w:tab/>
      </w:r>
      <w:r w:rsidR="007C330B" w:rsidRPr="006A39AF">
        <w:rPr>
          <w:position w:val="-10"/>
        </w:rPr>
        <w:object w:dxaOrig="1460" w:dyaOrig="360" w14:anchorId="2790B457">
          <v:shape id="_x0000_i1343" type="#_x0000_t75" style="width:72.65pt;height:18pt" o:ole="">
            <v:imagedata r:id="rId69" o:title=""/>
          </v:shape>
          <o:OLEObject Type="Embed" ProgID="Equation.DSMT4" ShapeID="_x0000_i1343" DrawAspect="Content" ObjectID="_1713039526" r:id="rId70"/>
        </w:object>
      </w:r>
    </w:p>
    <w:p w14:paraId="255CBABA" w14:textId="77777777" w:rsidR="00D96408" w:rsidRDefault="00D96408"/>
    <w:bookmarkEnd w:id="4"/>
    <w:p w14:paraId="5A036DD4" w14:textId="79DE7F51" w:rsidR="008A55BD" w:rsidRDefault="008A55BD" w:rsidP="008A55BD">
      <w:r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エ</w:t>
      </w:r>
      <w:r w:rsidRPr="00664E03">
        <w:rPr>
          <w:rFonts w:hint="eastAsia"/>
        </w:rPr>
        <w:t xml:space="preserve">　</w:t>
      </w:r>
      <w:r>
        <w:rPr>
          <w:rFonts w:hint="eastAsia"/>
        </w:rPr>
        <w:t>次に１行目と２行目の数を使って，</w:t>
      </w:r>
      <w:r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イ</w:t>
      </w:r>
      <w:r>
        <w:rPr>
          <w:rFonts w:hint="eastAsia"/>
        </w:rPr>
        <w:t>と同じように商</w:t>
      </w:r>
      <w:r w:rsidR="00E23DED">
        <w:rPr>
          <w:rFonts w:hint="eastAsia"/>
        </w:rPr>
        <w:t>（</w:t>
      </w:r>
      <w:r w:rsidR="00E23DED" w:rsidRPr="00253F7E">
        <w:rPr>
          <w:position w:val="-6"/>
        </w:rPr>
        <w:object w:dxaOrig="700" w:dyaOrig="279" w14:anchorId="030E87FB">
          <v:shape id="_x0000_i1064" type="#_x0000_t75" style="width:35.35pt;height:14.35pt" o:ole="">
            <v:imagedata r:id="rId71" o:title=""/>
          </v:shape>
          <o:OLEObject Type="Embed" ProgID="Equation.DSMT4" ShapeID="_x0000_i1064" DrawAspect="Content" ObjectID="_1713039527" r:id="rId72"/>
        </w:object>
      </w:r>
      <w:r w:rsidR="00E23DED">
        <w:rPr>
          <w:rFonts w:hint="eastAsia"/>
        </w:rPr>
        <w:t>の商は</w:t>
      </w:r>
      <w:r w:rsidR="00E23DED" w:rsidRPr="00E23DED">
        <w:rPr>
          <w:position w:val="-4"/>
        </w:rPr>
        <w:object w:dxaOrig="200" w:dyaOrig="260" w14:anchorId="24DD83AB">
          <v:shape id="_x0000_i1065" type="#_x0000_t75" style="width:9.65pt;height:12.65pt" o:ole="">
            <v:imagedata r:id="rId73" o:title=""/>
          </v:shape>
          <o:OLEObject Type="Embed" ProgID="Equation.DSMT4" ShapeID="_x0000_i1065" DrawAspect="Content" ObjectID="_1713039528" r:id="rId74"/>
        </w:object>
      </w:r>
      <w:r w:rsidR="00E23DED">
        <w:rPr>
          <w:rFonts w:hint="eastAsia"/>
        </w:rPr>
        <w:t>）</w:t>
      </w:r>
      <w:r>
        <w:rPr>
          <w:rFonts w:hint="eastAsia"/>
        </w:rPr>
        <w:t>を書く。</w:t>
      </w:r>
    </w:p>
    <w:tbl>
      <w:tblPr>
        <w:tblStyle w:val="a3"/>
        <w:tblpPr w:leftFromText="142" w:rightFromText="142" w:vertAnchor="text" w:horzAnchor="margin" w:tblpXSpec="center" w:tblpY="108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567"/>
        <w:gridCol w:w="585"/>
        <w:gridCol w:w="616"/>
      </w:tblGrid>
      <w:tr w:rsidR="008A55BD" w14:paraId="4E40E94C" w14:textId="77777777" w:rsidTr="00D52EBC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509956A6" w14:textId="77777777" w:rsidR="008A55BD" w:rsidRDefault="008A55BD" w:rsidP="00D52EBC">
            <w:pPr>
              <w:jc w:val="center"/>
            </w:pP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single" w:sz="4" w:space="0" w:color="FFFFFF" w:themeColor="background1"/>
            </w:tcBorders>
          </w:tcPr>
          <w:p w14:paraId="259E0914" w14:textId="77777777" w:rsidR="008A55BD" w:rsidRDefault="008A55BD" w:rsidP="00D52EBC">
            <w:pPr>
              <w:jc w:val="center"/>
            </w:pPr>
          </w:p>
        </w:tc>
        <w:tc>
          <w:tcPr>
            <w:tcW w:w="56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ACF17E3" w14:textId="77777777" w:rsidR="008A55BD" w:rsidRDefault="008A55BD" w:rsidP="00D52EBC">
            <w:pPr>
              <w:jc w:val="center"/>
            </w:pPr>
            <w:r w:rsidRPr="00253F7E">
              <w:rPr>
                <w:position w:val="-6"/>
              </w:rPr>
              <w:object w:dxaOrig="320" w:dyaOrig="279" w14:anchorId="5F5B0E31">
                <v:shape id="_x0000_i1066" type="#_x0000_t75" style="width:15.65pt;height:14.35pt" o:ole="">
                  <v:imagedata r:id="rId22" o:title=""/>
                </v:shape>
                <o:OLEObject Type="Embed" ProgID="Equation.DSMT4" ShapeID="_x0000_i1066" DrawAspect="Content" ObjectID="_1713039529" r:id="rId75"/>
              </w:object>
            </w:r>
          </w:p>
        </w:tc>
        <w:tc>
          <w:tcPr>
            <w:tcW w:w="585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35D42E37" w14:textId="77777777" w:rsidR="008A55BD" w:rsidRDefault="008A55BD" w:rsidP="00D52EBC">
            <w:pPr>
              <w:jc w:val="center"/>
            </w:pPr>
            <w:r w:rsidRPr="00664E03">
              <w:rPr>
                <w:position w:val="-4"/>
              </w:rPr>
              <w:object w:dxaOrig="139" w:dyaOrig="260" w14:anchorId="433C5D12">
                <v:shape id="_x0000_i1067" type="#_x0000_t75" style="width:6.65pt;height:12.65pt" o:ole="">
                  <v:imagedata r:id="rId24" o:title=""/>
                </v:shape>
                <o:OLEObject Type="Embed" ProgID="Equation.DSMT4" ShapeID="_x0000_i1067" DrawAspect="Content" ObjectID="_1713039530" r:id="rId76"/>
              </w:object>
            </w:r>
          </w:p>
        </w:tc>
        <w:tc>
          <w:tcPr>
            <w:tcW w:w="616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27FDCA26" w14:textId="77777777" w:rsidR="008A55BD" w:rsidRDefault="008A55BD" w:rsidP="00D52EBC">
            <w:pPr>
              <w:jc w:val="center"/>
            </w:pPr>
            <w:r w:rsidRPr="00664E03">
              <w:rPr>
                <w:position w:val="-6"/>
              </w:rPr>
              <w:object w:dxaOrig="200" w:dyaOrig="279" w14:anchorId="7DCB4B42">
                <v:shape id="_x0000_i1068" type="#_x0000_t75" style="width:9.65pt;height:14.35pt" o:ole="">
                  <v:imagedata r:id="rId26" o:title=""/>
                </v:shape>
                <o:OLEObject Type="Embed" ProgID="Equation.DSMT4" ShapeID="_x0000_i1068" DrawAspect="Content" ObjectID="_1713039531" r:id="rId77"/>
              </w:object>
            </w:r>
          </w:p>
        </w:tc>
      </w:tr>
      <w:tr w:rsidR="008A55BD" w14:paraId="2148A446" w14:textId="77777777" w:rsidTr="00D52EBC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2B42EC1E" w14:textId="77777777" w:rsidR="008A55BD" w:rsidRDefault="008A55BD" w:rsidP="00D52EBC">
            <w:pPr>
              <w:jc w:val="center"/>
            </w:pP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4168F6C4" w14:textId="77777777" w:rsidR="008A55BD" w:rsidRDefault="008A55BD" w:rsidP="00D52EBC">
            <w:pPr>
              <w:jc w:val="center"/>
            </w:pPr>
            <w:r w:rsidRPr="00B215EE">
              <w:rPr>
                <w:position w:val="-4"/>
              </w:rPr>
              <w:object w:dxaOrig="139" w:dyaOrig="260" w14:anchorId="7B132D5E">
                <v:shape id="_x0000_i1069" type="#_x0000_t75" style="width:6.65pt;height:12.65pt" o:ole="">
                  <v:imagedata r:id="rId54" o:title=""/>
                </v:shape>
                <o:OLEObject Type="Embed" ProgID="Equation.DSMT4" ShapeID="_x0000_i1069" DrawAspect="Content" ObjectID="_1713039532" r:id="rId78"/>
              </w:object>
            </w:r>
            <w:r>
              <w:t xml:space="preserve">  </w:t>
            </w:r>
            <w:r>
              <w:t>）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72CF9C0F" w14:textId="77777777" w:rsidR="008A55BD" w:rsidRDefault="008A55BD" w:rsidP="00D52EBC">
            <w:pPr>
              <w:jc w:val="center"/>
            </w:pPr>
            <w:r w:rsidRPr="00253F7E">
              <w:rPr>
                <w:position w:val="-6"/>
              </w:rPr>
              <w:object w:dxaOrig="279" w:dyaOrig="279" w14:anchorId="29C05BDF">
                <v:shape id="_x0000_i1070" type="#_x0000_t75" style="width:14.35pt;height:14.35pt" o:ole="">
                  <v:imagedata r:id="rId31" o:title=""/>
                </v:shape>
                <o:OLEObject Type="Embed" ProgID="Equation.DSMT4" ShapeID="_x0000_i1070" DrawAspect="Content" ObjectID="_1713039533" r:id="rId79"/>
              </w:object>
            </w:r>
          </w:p>
        </w:tc>
        <w:tc>
          <w:tcPr>
            <w:tcW w:w="585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dashed" w:sz="4" w:space="0" w:color="FFFFFF" w:themeColor="background1"/>
            </w:tcBorders>
          </w:tcPr>
          <w:p w14:paraId="21A2EA01" w14:textId="77777777" w:rsidR="008A55BD" w:rsidRDefault="008A55BD" w:rsidP="00D52EBC">
            <w:pPr>
              <w:jc w:val="center"/>
            </w:pPr>
            <w:r w:rsidRPr="00664E03">
              <w:rPr>
                <w:position w:val="-6"/>
              </w:rPr>
              <w:object w:dxaOrig="200" w:dyaOrig="279" w14:anchorId="53914311">
                <v:shape id="_x0000_i1071" type="#_x0000_t75" style="width:9.65pt;height:14.35pt" o:ole="">
                  <v:imagedata r:id="rId33" o:title=""/>
                </v:shape>
                <o:OLEObject Type="Embed" ProgID="Equation.DSMT4" ShapeID="_x0000_i1071" DrawAspect="Content" ObjectID="_1713039534" r:id="rId80"/>
              </w:object>
            </w:r>
          </w:p>
        </w:tc>
        <w:tc>
          <w:tcPr>
            <w:tcW w:w="616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000000" w:themeColor="text1"/>
              <w:right w:val="dashed" w:sz="4" w:space="0" w:color="FFFFFF" w:themeColor="background1"/>
            </w:tcBorders>
          </w:tcPr>
          <w:p w14:paraId="01F7FA44" w14:textId="77777777" w:rsidR="008A55BD" w:rsidRDefault="008A55BD" w:rsidP="00D52EBC">
            <w:pPr>
              <w:jc w:val="center"/>
            </w:pPr>
            <w:r w:rsidRPr="00664E03">
              <w:rPr>
                <w:position w:val="-4"/>
              </w:rPr>
              <w:object w:dxaOrig="139" w:dyaOrig="260" w14:anchorId="06C6C0D7">
                <v:shape id="_x0000_i1072" type="#_x0000_t75" style="width:6.65pt;height:12.65pt" o:ole="">
                  <v:imagedata r:id="rId35" o:title=""/>
                </v:shape>
                <o:OLEObject Type="Embed" ProgID="Equation.DSMT4" ShapeID="_x0000_i1072" DrawAspect="Content" ObjectID="_1713039535" r:id="rId81"/>
              </w:object>
            </w:r>
          </w:p>
        </w:tc>
      </w:tr>
      <w:tr w:rsidR="00F851B7" w14:paraId="5BA7644E" w14:textId="77777777" w:rsidTr="00F851B7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7AD2D34A" w14:textId="77777777" w:rsidR="008A55BD" w:rsidRDefault="008A55BD" w:rsidP="00D52EBC">
            <w:pPr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500C821" w14:textId="38BF7C71" w:rsidR="008A55BD" w:rsidRPr="00B215EE" w:rsidRDefault="00F851B7" w:rsidP="00D52EBC">
            <w:pPr>
              <w:jc w:val="center"/>
            </w:pPr>
            <w:r w:rsidRPr="00F851B7">
              <w:rPr>
                <w:position w:val="-4"/>
                <w:bdr w:val="single" w:sz="4" w:space="0" w:color="auto"/>
              </w:rPr>
              <w:object w:dxaOrig="200" w:dyaOrig="260" w14:anchorId="7E12A871">
                <v:shape id="_x0000_i1073" type="#_x0000_t75" style="width:9.65pt;height:12.65pt" o:ole="">
                  <v:imagedata r:id="rId82" o:title=""/>
                </v:shape>
                <o:OLEObject Type="Embed" ProgID="Equation.DSMT4" ShapeID="_x0000_i1073" DrawAspect="Content" ObjectID="_1713039536" r:id="rId8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A0A526A" w14:textId="77777777" w:rsidR="008A55BD" w:rsidRPr="00253F7E" w:rsidRDefault="008A55BD" w:rsidP="00D52EBC">
            <w:pPr>
              <w:jc w:val="center"/>
            </w:pPr>
            <w:r w:rsidRPr="00BE05F7">
              <w:rPr>
                <w:position w:val="-6"/>
              </w:rPr>
              <w:object w:dxaOrig="279" w:dyaOrig="279" w14:anchorId="11E0AD88">
                <v:shape id="_x0000_i1074" type="#_x0000_t75" style="width:14.35pt;height:14.35pt" o:ole="">
                  <v:imagedata r:id="rId84" o:title=""/>
                </v:shape>
                <o:OLEObject Type="Embed" ProgID="Equation.DSMT4" ShapeID="_x0000_i1074" DrawAspect="Content" ObjectID="_1713039537" r:id="rId85"/>
              </w:objec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908575E" w14:textId="77777777" w:rsidR="008A55BD" w:rsidRPr="00664E03" w:rsidRDefault="008A55BD" w:rsidP="00D52EBC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16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600C8717" w14:textId="77777777" w:rsidR="008A55BD" w:rsidRPr="00664E03" w:rsidRDefault="008A55BD" w:rsidP="00D52EBC">
            <w:pPr>
              <w:jc w:val="center"/>
            </w:pPr>
            <w:r w:rsidRPr="00BE05F7">
              <w:rPr>
                <w:position w:val="-4"/>
              </w:rPr>
              <w:object w:dxaOrig="300" w:dyaOrig="260" w14:anchorId="736E016F">
                <v:shape id="_x0000_i1075" type="#_x0000_t75" style="width:15pt;height:12.65pt" o:ole="">
                  <v:imagedata r:id="rId86" o:title=""/>
                </v:shape>
                <o:OLEObject Type="Embed" ProgID="Equation.DSMT4" ShapeID="_x0000_i1075" DrawAspect="Content" ObjectID="_1713039538" r:id="rId87"/>
              </w:object>
            </w:r>
          </w:p>
        </w:tc>
      </w:tr>
    </w:tbl>
    <w:p w14:paraId="3FBFF434" w14:textId="77777777" w:rsidR="008A55BD" w:rsidRDefault="008A55BD" w:rsidP="008A55BD"/>
    <w:p w14:paraId="42084FFF" w14:textId="77777777" w:rsidR="008A55BD" w:rsidRDefault="008A55BD" w:rsidP="008A55BD"/>
    <w:p w14:paraId="71656906" w14:textId="477EEA79" w:rsidR="00F851B7" w:rsidRDefault="00F851B7" w:rsidP="00F851B7"/>
    <w:p w14:paraId="6AF61120" w14:textId="77777777" w:rsidR="00D96408" w:rsidRDefault="00D96408" w:rsidP="00F851B7"/>
    <w:p w14:paraId="5A7B0F6D" w14:textId="7F833497" w:rsidR="00F851B7" w:rsidRDefault="00F851B7" w:rsidP="00F851B7">
      <w:bookmarkStart w:id="5" w:name="_Hlk102400220"/>
      <w:r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オ</w:t>
      </w:r>
      <w:r w:rsidRPr="00664E03">
        <w:rPr>
          <w:rFonts w:hint="eastAsia"/>
        </w:rPr>
        <w:t xml:space="preserve">　</w:t>
      </w:r>
      <w:r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ウ</w:t>
      </w:r>
      <w:r>
        <w:rPr>
          <w:rFonts w:hint="eastAsia"/>
        </w:rPr>
        <w:t>と同様に</w:t>
      </w:r>
      <w:r w:rsidR="00E23DED">
        <w:rPr>
          <w:rFonts w:hint="eastAsia"/>
        </w:rPr>
        <w:t>（２行目の数）</w:t>
      </w:r>
      <w:r w:rsidR="00E23DED" w:rsidRPr="009C2B30">
        <w:rPr>
          <w:position w:val="-4"/>
        </w:rPr>
        <w:object w:dxaOrig="200" w:dyaOrig="160" w14:anchorId="33E76ABD">
          <v:shape id="_x0000_i1076" type="#_x0000_t75" style="width:9.65pt;height:8.35pt" o:ole="">
            <v:imagedata r:id="rId47" o:title=""/>
          </v:shape>
          <o:OLEObject Type="Embed" ProgID="Equation.DSMT4" ShapeID="_x0000_i1076" DrawAspect="Content" ObjectID="_1713039539" r:id="rId88"/>
        </w:object>
      </w:r>
      <w:r w:rsidR="00E23DED">
        <w:rPr>
          <w:rFonts w:hint="eastAsia"/>
        </w:rPr>
        <w:t>（</w:t>
      </w:r>
      <w:r w:rsidR="00E23DED"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エ</w:t>
      </w:r>
      <w:r w:rsidR="00E23DED" w:rsidRPr="009C2B30">
        <w:rPr>
          <w:rFonts w:hint="eastAsia"/>
        </w:rPr>
        <w:t>で書いた</w:t>
      </w:r>
      <w:r w:rsidR="00E23DED">
        <w:rPr>
          <w:rFonts w:hint="eastAsia"/>
        </w:rPr>
        <w:t>数）</w:t>
      </w:r>
      <w:r w:rsidR="00E23DED" w:rsidRPr="009C2B30">
        <w:rPr>
          <w:position w:val="-4"/>
        </w:rPr>
        <w:object w:dxaOrig="180" w:dyaOrig="200" w14:anchorId="4FF6B1F2">
          <v:shape id="_x0000_i1077" type="#_x0000_t75" style="width:9pt;height:9.65pt" o:ole="">
            <v:imagedata r:id="rId49" o:title=""/>
          </v:shape>
          <o:OLEObject Type="Embed" ProgID="Equation.DSMT4" ShapeID="_x0000_i1077" DrawAspect="Content" ObjectID="_1713039540" r:id="rId89"/>
        </w:object>
      </w:r>
      <w:r w:rsidR="00E23DED">
        <w:rPr>
          <w:rFonts w:hint="eastAsia"/>
        </w:rPr>
        <w:t>（２行目の数）を計算し，４行目に書いていく。</w:t>
      </w:r>
    </w:p>
    <w:tbl>
      <w:tblPr>
        <w:tblStyle w:val="a3"/>
        <w:tblpPr w:leftFromText="142" w:rightFromText="142" w:vertAnchor="text" w:horzAnchor="margin" w:tblpXSpec="center" w:tblpY="188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567"/>
        <w:gridCol w:w="585"/>
        <w:gridCol w:w="616"/>
      </w:tblGrid>
      <w:tr w:rsidR="00F851B7" w14:paraId="3BC79010" w14:textId="77777777" w:rsidTr="00E23DED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3E0BB95D" w14:textId="77777777" w:rsidR="00F851B7" w:rsidRDefault="00F851B7" w:rsidP="00E23DED">
            <w:pPr>
              <w:jc w:val="center"/>
            </w:pP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single" w:sz="4" w:space="0" w:color="FFFFFF" w:themeColor="background1"/>
            </w:tcBorders>
          </w:tcPr>
          <w:p w14:paraId="62D30CC9" w14:textId="77777777" w:rsidR="00F851B7" w:rsidRDefault="00F851B7" w:rsidP="00E23DED">
            <w:pPr>
              <w:jc w:val="center"/>
            </w:pPr>
          </w:p>
        </w:tc>
        <w:tc>
          <w:tcPr>
            <w:tcW w:w="56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59E595A" w14:textId="77777777" w:rsidR="00F851B7" w:rsidRDefault="00F851B7" w:rsidP="00E23DED">
            <w:pPr>
              <w:jc w:val="center"/>
            </w:pPr>
            <w:r w:rsidRPr="00253F7E">
              <w:rPr>
                <w:position w:val="-6"/>
              </w:rPr>
              <w:object w:dxaOrig="320" w:dyaOrig="279" w14:anchorId="0D646415">
                <v:shape id="_x0000_i1078" type="#_x0000_t75" style="width:15.65pt;height:14.35pt" o:ole="">
                  <v:imagedata r:id="rId22" o:title=""/>
                </v:shape>
                <o:OLEObject Type="Embed" ProgID="Equation.DSMT4" ShapeID="_x0000_i1078" DrawAspect="Content" ObjectID="_1713039541" r:id="rId90"/>
              </w:object>
            </w:r>
          </w:p>
        </w:tc>
        <w:tc>
          <w:tcPr>
            <w:tcW w:w="585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36D6C5D6" w14:textId="77777777" w:rsidR="00F851B7" w:rsidRDefault="00F851B7" w:rsidP="00E23DED">
            <w:pPr>
              <w:jc w:val="center"/>
            </w:pPr>
            <w:r w:rsidRPr="00664E03">
              <w:rPr>
                <w:position w:val="-4"/>
              </w:rPr>
              <w:object w:dxaOrig="139" w:dyaOrig="260" w14:anchorId="5F6033D9">
                <v:shape id="_x0000_i1079" type="#_x0000_t75" style="width:6.65pt;height:12.65pt" o:ole="">
                  <v:imagedata r:id="rId24" o:title=""/>
                </v:shape>
                <o:OLEObject Type="Embed" ProgID="Equation.DSMT4" ShapeID="_x0000_i1079" DrawAspect="Content" ObjectID="_1713039542" r:id="rId91"/>
              </w:object>
            </w:r>
          </w:p>
        </w:tc>
        <w:tc>
          <w:tcPr>
            <w:tcW w:w="616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68706B0C" w14:textId="77777777" w:rsidR="00F851B7" w:rsidRDefault="00F851B7" w:rsidP="00E23DED">
            <w:pPr>
              <w:jc w:val="center"/>
            </w:pPr>
            <w:r w:rsidRPr="00664E03">
              <w:rPr>
                <w:position w:val="-6"/>
              </w:rPr>
              <w:object w:dxaOrig="200" w:dyaOrig="279" w14:anchorId="08B1EAD8">
                <v:shape id="_x0000_i1080" type="#_x0000_t75" style="width:9.65pt;height:14.35pt" o:ole="">
                  <v:imagedata r:id="rId26" o:title=""/>
                </v:shape>
                <o:OLEObject Type="Embed" ProgID="Equation.DSMT4" ShapeID="_x0000_i1080" DrawAspect="Content" ObjectID="_1713039543" r:id="rId92"/>
              </w:object>
            </w:r>
          </w:p>
        </w:tc>
      </w:tr>
      <w:tr w:rsidR="00F851B7" w14:paraId="3366B0D8" w14:textId="77777777" w:rsidTr="00E23DED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71EE9472" w14:textId="77777777" w:rsidR="00F851B7" w:rsidRDefault="00F851B7" w:rsidP="00E23DED">
            <w:pPr>
              <w:jc w:val="center"/>
            </w:pPr>
          </w:p>
        </w:tc>
        <w:tc>
          <w:tcPr>
            <w:tcW w:w="70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8C1C310" w14:textId="77777777" w:rsidR="00F851B7" w:rsidRDefault="00F851B7" w:rsidP="00E23DED">
            <w:pPr>
              <w:jc w:val="center"/>
            </w:pPr>
            <w:r w:rsidRPr="00B215EE">
              <w:rPr>
                <w:position w:val="-4"/>
              </w:rPr>
              <w:object w:dxaOrig="139" w:dyaOrig="260" w14:anchorId="2C8B203C">
                <v:shape id="_x0000_i1081" type="#_x0000_t75" style="width:6.65pt;height:12.65pt" o:ole="">
                  <v:imagedata r:id="rId54" o:title=""/>
                </v:shape>
                <o:OLEObject Type="Embed" ProgID="Equation.DSMT4" ShapeID="_x0000_i1081" DrawAspect="Content" ObjectID="_1713039544" r:id="rId93"/>
              </w:object>
            </w:r>
            <w:r>
              <w:t xml:space="preserve">  </w:t>
            </w:r>
            <w:r>
              <w:t>）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6C651B25" w14:textId="77777777" w:rsidR="00F851B7" w:rsidRDefault="00F851B7" w:rsidP="00E23DED">
            <w:pPr>
              <w:jc w:val="center"/>
            </w:pPr>
            <w:r w:rsidRPr="00253F7E">
              <w:rPr>
                <w:position w:val="-6"/>
              </w:rPr>
              <w:object w:dxaOrig="279" w:dyaOrig="279" w14:anchorId="70606760">
                <v:shape id="_x0000_i1082" type="#_x0000_t75" style="width:14.35pt;height:14.35pt" o:ole="">
                  <v:imagedata r:id="rId31" o:title=""/>
                </v:shape>
                <o:OLEObject Type="Embed" ProgID="Equation.DSMT4" ShapeID="_x0000_i1082" DrawAspect="Content" ObjectID="_1713039545" r:id="rId94"/>
              </w:object>
            </w:r>
          </w:p>
        </w:tc>
        <w:tc>
          <w:tcPr>
            <w:tcW w:w="585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dashed" w:sz="4" w:space="0" w:color="FFFFFF" w:themeColor="background1"/>
            </w:tcBorders>
          </w:tcPr>
          <w:p w14:paraId="7DCF4E94" w14:textId="77777777" w:rsidR="00F851B7" w:rsidRDefault="00F851B7" w:rsidP="00E23DED">
            <w:pPr>
              <w:jc w:val="center"/>
            </w:pPr>
            <w:r w:rsidRPr="00664E03">
              <w:rPr>
                <w:position w:val="-6"/>
              </w:rPr>
              <w:object w:dxaOrig="200" w:dyaOrig="279" w14:anchorId="3D6AB5F3">
                <v:shape id="_x0000_i1083" type="#_x0000_t75" style="width:9.65pt;height:14.35pt" o:ole="">
                  <v:imagedata r:id="rId33" o:title=""/>
                </v:shape>
                <o:OLEObject Type="Embed" ProgID="Equation.DSMT4" ShapeID="_x0000_i1083" DrawAspect="Content" ObjectID="_1713039546" r:id="rId95"/>
              </w:object>
            </w:r>
          </w:p>
        </w:tc>
        <w:tc>
          <w:tcPr>
            <w:tcW w:w="616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000000" w:themeColor="text1"/>
              <w:right w:val="dashed" w:sz="4" w:space="0" w:color="FFFFFF" w:themeColor="background1"/>
            </w:tcBorders>
          </w:tcPr>
          <w:p w14:paraId="15067296" w14:textId="77777777" w:rsidR="00F851B7" w:rsidRDefault="00F851B7" w:rsidP="00E23DED">
            <w:pPr>
              <w:jc w:val="center"/>
            </w:pPr>
            <w:r w:rsidRPr="00664E03">
              <w:rPr>
                <w:position w:val="-4"/>
              </w:rPr>
              <w:object w:dxaOrig="139" w:dyaOrig="260" w14:anchorId="41D310A8">
                <v:shape id="_x0000_i1084" type="#_x0000_t75" style="width:6.65pt;height:12.65pt" o:ole="">
                  <v:imagedata r:id="rId35" o:title=""/>
                </v:shape>
                <o:OLEObject Type="Embed" ProgID="Equation.DSMT4" ShapeID="_x0000_i1084" DrawAspect="Content" ObjectID="_1713039547" r:id="rId96"/>
              </w:object>
            </w:r>
          </w:p>
        </w:tc>
      </w:tr>
      <w:tr w:rsidR="00F851B7" w14:paraId="3F1292BF" w14:textId="77777777" w:rsidTr="00E23DED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059B2BD5" w14:textId="77777777" w:rsidR="00F851B7" w:rsidRDefault="00F851B7" w:rsidP="00E23DED">
            <w:pPr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2CED4A4B" w14:textId="77777777" w:rsidR="00F851B7" w:rsidRPr="00B215EE" w:rsidRDefault="00F851B7" w:rsidP="00E23DED">
            <w:pPr>
              <w:jc w:val="center"/>
            </w:pPr>
            <w:r w:rsidRPr="00E23DED">
              <w:rPr>
                <w:position w:val="-4"/>
              </w:rPr>
              <w:object w:dxaOrig="200" w:dyaOrig="260" w14:anchorId="5932CDA7">
                <v:shape id="_x0000_i1085" type="#_x0000_t75" style="width:9.65pt;height:12.65pt" o:ole="">
                  <v:imagedata r:id="rId82" o:title=""/>
                </v:shape>
                <o:OLEObject Type="Embed" ProgID="Equation.DSMT4" ShapeID="_x0000_i1085" DrawAspect="Content" ObjectID="_1713039548" r:id="rId97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2647F6C4" w14:textId="77777777" w:rsidR="00F851B7" w:rsidRPr="00253F7E" w:rsidRDefault="00F851B7" w:rsidP="00E23DED">
            <w:pPr>
              <w:jc w:val="center"/>
            </w:pPr>
            <w:r w:rsidRPr="00BE05F7">
              <w:rPr>
                <w:position w:val="-6"/>
              </w:rPr>
              <w:object w:dxaOrig="279" w:dyaOrig="279" w14:anchorId="0D086A98">
                <v:shape id="_x0000_i1086" type="#_x0000_t75" style="width:14.35pt;height:14.35pt" o:ole="">
                  <v:imagedata r:id="rId84" o:title=""/>
                </v:shape>
                <o:OLEObject Type="Embed" ProgID="Equation.DSMT4" ShapeID="_x0000_i1086" DrawAspect="Content" ObjectID="_1713039549" r:id="rId98"/>
              </w:objec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31D276AD" w14:textId="77777777" w:rsidR="00F851B7" w:rsidRPr="00664E03" w:rsidRDefault="00F851B7" w:rsidP="00E23DED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16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</w:tcPr>
          <w:p w14:paraId="721F8A89" w14:textId="77777777" w:rsidR="00F851B7" w:rsidRPr="00664E03" w:rsidRDefault="00F851B7" w:rsidP="00E23DED">
            <w:pPr>
              <w:jc w:val="center"/>
            </w:pPr>
            <w:r w:rsidRPr="00BE05F7">
              <w:rPr>
                <w:position w:val="-4"/>
              </w:rPr>
              <w:object w:dxaOrig="300" w:dyaOrig="260" w14:anchorId="16EE046A">
                <v:shape id="_x0000_i1087" type="#_x0000_t75" style="width:15pt;height:12.65pt" o:ole="">
                  <v:imagedata r:id="rId86" o:title=""/>
                </v:shape>
                <o:OLEObject Type="Embed" ProgID="Equation.DSMT4" ShapeID="_x0000_i1087" DrawAspect="Content" ObjectID="_1713039550" r:id="rId99"/>
              </w:object>
            </w:r>
          </w:p>
        </w:tc>
      </w:tr>
      <w:tr w:rsidR="00E23DED" w14:paraId="1A18FDA6" w14:textId="77777777" w:rsidTr="00E23DED">
        <w:tc>
          <w:tcPr>
            <w:tcW w:w="112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5144A2F4" w14:textId="77777777" w:rsidR="00E23DED" w:rsidRDefault="00E23DED" w:rsidP="00E23DED">
            <w:pPr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12C4BE6" w14:textId="77777777" w:rsidR="00E23DED" w:rsidRPr="00F851B7" w:rsidRDefault="00E23DED" w:rsidP="00E23DED">
            <w:pPr>
              <w:jc w:val="center"/>
              <w:rPr>
                <w:bdr w:val="single" w:sz="4" w:space="0" w:color="auto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B68878E" w14:textId="32C3A561" w:rsidR="00E23DED" w:rsidRDefault="00E23DED" w:rsidP="00E23DED">
            <w:pPr>
              <w:jc w:val="center"/>
            </w:pPr>
            <w:r w:rsidRPr="00E23DED">
              <w:rPr>
                <w:position w:val="-6"/>
                <w:bdr w:val="single" w:sz="4" w:space="0" w:color="auto"/>
              </w:rPr>
              <w:object w:dxaOrig="279" w:dyaOrig="279" w14:anchorId="238A6ED4">
                <v:shape id="_x0000_i1088" type="#_x0000_t75" style="width:14.35pt;height:14.35pt" o:ole="">
                  <v:imagedata r:id="rId100" o:title=""/>
                </v:shape>
                <o:OLEObject Type="Embed" ProgID="Equation.DSMT4" ShapeID="_x0000_i1088" DrawAspect="Content" ObjectID="_1713039551" r:id="rId101"/>
              </w:objec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6425139F" w14:textId="608FA19E" w:rsidR="00E23DED" w:rsidRDefault="00E23DED" w:rsidP="00E23DED">
            <w:pPr>
              <w:jc w:val="center"/>
            </w:pPr>
            <w:r w:rsidRPr="00E23DED">
              <w:rPr>
                <w:position w:val="-4"/>
                <w:bdr w:val="single" w:sz="4" w:space="0" w:color="auto"/>
              </w:rPr>
              <w:object w:dxaOrig="320" w:dyaOrig="260" w14:anchorId="45A77EDC">
                <v:shape id="_x0000_i1089" type="#_x0000_t75" style="width:15.65pt;height:12.65pt" o:ole="">
                  <v:imagedata r:id="rId102" o:title=""/>
                </v:shape>
                <o:OLEObject Type="Embed" ProgID="Equation.DSMT4" ShapeID="_x0000_i1089" DrawAspect="Content" ObjectID="_1713039552" r:id="rId103"/>
              </w:object>
            </w:r>
          </w:p>
        </w:tc>
        <w:tc>
          <w:tcPr>
            <w:tcW w:w="616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D6EAE13" w14:textId="17883C63" w:rsidR="00E23DED" w:rsidRDefault="00E23DED" w:rsidP="00E23DED">
            <w:pPr>
              <w:jc w:val="center"/>
            </w:pPr>
            <w:r w:rsidRPr="00E23DED">
              <w:rPr>
                <w:position w:val="-6"/>
                <w:bdr w:val="single" w:sz="4" w:space="0" w:color="auto"/>
              </w:rPr>
              <w:object w:dxaOrig="180" w:dyaOrig="279" w14:anchorId="3EACFA18">
                <v:shape id="_x0000_i1090" type="#_x0000_t75" style="width:9pt;height:14.35pt" o:ole="">
                  <v:imagedata r:id="rId104" o:title=""/>
                </v:shape>
                <o:OLEObject Type="Embed" ProgID="Equation.DSMT4" ShapeID="_x0000_i1090" DrawAspect="Content" ObjectID="_1713039553" r:id="rId105"/>
              </w:object>
            </w:r>
          </w:p>
        </w:tc>
      </w:tr>
    </w:tbl>
    <w:p w14:paraId="46946F4B" w14:textId="77777777" w:rsidR="00F851B7" w:rsidRDefault="00F851B7" w:rsidP="00F851B7"/>
    <w:p w14:paraId="477E7C25" w14:textId="77777777" w:rsidR="00F851B7" w:rsidRDefault="00F851B7" w:rsidP="00F851B7"/>
    <w:p w14:paraId="7C7C13C7" w14:textId="3F0FBCB8" w:rsidR="00E23DED" w:rsidRDefault="00E23DED" w:rsidP="00F851B7"/>
    <w:p w14:paraId="59C7A965" w14:textId="77777777" w:rsidR="00E23DED" w:rsidRDefault="00E23DED" w:rsidP="00F851B7"/>
    <w:p w14:paraId="311BC5CC" w14:textId="211DFBEC" w:rsidR="00F851B7" w:rsidRDefault="00F851B7" w:rsidP="00F851B7">
      <w:r>
        <w:rPr>
          <w:rFonts w:hint="eastAsia"/>
        </w:rPr>
        <w:t xml:space="preserve">　</w:t>
      </w:r>
      <w:r>
        <w:tab/>
      </w:r>
      <w:r>
        <w:tab/>
      </w:r>
      <w:r>
        <w:tab/>
      </w:r>
      <w:r>
        <w:rPr>
          <w:rFonts w:hint="eastAsia"/>
        </w:rPr>
        <w:t xml:space="preserve">　　　　　</w:t>
      </w:r>
      <w:bookmarkStart w:id="6" w:name="_Hlk102400715"/>
      <w:r>
        <w:rPr>
          <w:rFonts w:hint="eastAsia"/>
        </w:rPr>
        <w:t xml:space="preserve"> </w:t>
      </w:r>
      <w:r>
        <w:t xml:space="preserve"> </w:t>
      </w:r>
      <w:r w:rsidR="007C330B" w:rsidRPr="006A39AF">
        <w:rPr>
          <w:position w:val="-10"/>
        </w:rPr>
        <w:object w:dxaOrig="2960" w:dyaOrig="360" w14:anchorId="442C1D04">
          <v:shape id="_x0000_i1349" type="#_x0000_t75" style="width:148.35pt;height:18pt" o:ole="">
            <v:imagedata r:id="rId106" o:title=""/>
          </v:shape>
          <o:OLEObject Type="Embed" ProgID="Equation.DSMT4" ShapeID="_x0000_i1349" DrawAspect="Content" ObjectID="_1713039554" r:id="rId107"/>
        </w:object>
      </w:r>
    </w:p>
    <w:bookmarkEnd w:id="5"/>
    <w:p w14:paraId="117FFEE6" w14:textId="2F0CB6FB" w:rsidR="00F851B7" w:rsidRDefault="00F851B7" w:rsidP="00F851B7">
      <w:r>
        <w:tab/>
      </w:r>
      <w:r>
        <w:tab/>
      </w:r>
      <w:r>
        <w:tab/>
      </w:r>
      <w:r>
        <w:tab/>
      </w:r>
      <w:r>
        <w:tab/>
        <w:t xml:space="preserve"> </w:t>
      </w:r>
      <w:r w:rsidR="007C330B">
        <w:t xml:space="preserve"> </w:t>
      </w:r>
      <w:r>
        <w:t xml:space="preserve">  </w:t>
      </w:r>
      <w:r w:rsidR="007C330B" w:rsidRPr="006A39AF">
        <w:rPr>
          <w:position w:val="-10"/>
        </w:rPr>
        <w:object w:dxaOrig="2220" w:dyaOrig="360" w14:anchorId="6B61F95E">
          <v:shape id="_x0000_i1351" type="#_x0000_t75" style="width:110.65pt;height:18pt" o:ole="">
            <v:imagedata r:id="rId108" o:title=""/>
          </v:shape>
          <o:OLEObject Type="Embed" ProgID="Equation.DSMT4" ShapeID="_x0000_i1351" DrawAspect="Content" ObjectID="_1713039555" r:id="rId109"/>
        </w:object>
      </w:r>
    </w:p>
    <w:p w14:paraId="76628495" w14:textId="15D48165" w:rsidR="00F851B7" w:rsidRDefault="00F851B7" w:rsidP="00F851B7">
      <w:r>
        <w:tab/>
      </w:r>
      <w:r>
        <w:tab/>
      </w:r>
      <w:r>
        <w:tab/>
      </w:r>
      <w:r>
        <w:tab/>
      </w:r>
      <w:r w:rsidR="00147C76">
        <w:t xml:space="preserve">                 </w:t>
      </w:r>
      <w:r w:rsidR="007C330B">
        <w:t xml:space="preserve"> </w:t>
      </w:r>
      <w:r w:rsidR="00147C76">
        <w:t xml:space="preserve">          </w:t>
      </w:r>
      <w:r w:rsidR="007C330B" w:rsidRPr="00147C76">
        <w:rPr>
          <w:position w:val="-10"/>
        </w:rPr>
        <w:object w:dxaOrig="1640" w:dyaOrig="360" w14:anchorId="28A87FF7">
          <v:shape id="_x0000_i1353" type="#_x0000_t75" style="width:82.35pt;height:18pt" o:ole="">
            <v:imagedata r:id="rId110" o:title=""/>
          </v:shape>
          <o:OLEObject Type="Embed" ProgID="Equation.DSMT4" ShapeID="_x0000_i1353" DrawAspect="Content" ObjectID="_1713039556" r:id="rId111"/>
        </w:object>
      </w:r>
    </w:p>
    <w:p w14:paraId="3C854FD3" w14:textId="01CA3B7D" w:rsidR="00F851B7" w:rsidRDefault="00F851B7" w:rsidP="00F851B7"/>
    <w:bookmarkEnd w:id="6"/>
    <w:p w14:paraId="5D1EFF01" w14:textId="276DA9CB" w:rsidR="00147C76" w:rsidRDefault="00147C76" w:rsidP="00147C76">
      <w:r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lastRenderedPageBreak/>
        <w:t>カ</w:t>
      </w:r>
      <w:r w:rsidRPr="00664E03">
        <w:rPr>
          <w:rFonts w:hint="eastAsia"/>
        </w:rPr>
        <w:t xml:space="preserve">　</w:t>
      </w:r>
      <w:r>
        <w:rPr>
          <w:rFonts w:hint="eastAsia"/>
        </w:rPr>
        <w:t>これを左</w:t>
      </w:r>
      <w:r w:rsidR="003D367B">
        <w:rPr>
          <w:rFonts w:hint="eastAsia"/>
        </w:rPr>
        <w:t>側</w:t>
      </w:r>
      <w:r>
        <w:rPr>
          <w:rFonts w:hint="eastAsia"/>
        </w:rPr>
        <w:t>の数が</w:t>
      </w:r>
      <w:r w:rsidR="001E14A9">
        <w:rPr>
          <w:rFonts w:hint="eastAsia"/>
        </w:rPr>
        <w:t xml:space="preserve"> </w:t>
      </w:r>
      <w:r w:rsidRPr="001E14A9">
        <w:rPr>
          <w:position w:val="-4"/>
          <w:bdr w:val="single" w:sz="4" w:space="0" w:color="auto"/>
        </w:rPr>
        <w:object w:dxaOrig="139" w:dyaOrig="260" w14:anchorId="20C0AAB9">
          <v:shape id="_x0000_i1094" type="#_x0000_t75" style="width:6.65pt;height:12.65pt" o:ole="">
            <v:imagedata r:id="rId112" o:title=""/>
          </v:shape>
          <o:OLEObject Type="Embed" ProgID="Equation.DSMT4" ShapeID="_x0000_i1094" DrawAspect="Content" ObjectID="_1713039557" r:id="rId113"/>
        </w:object>
      </w:r>
      <w:r w:rsidR="001E14A9">
        <w:rPr>
          <w:rFonts w:hint="eastAsia"/>
        </w:rPr>
        <w:t xml:space="preserve"> </w:t>
      </w:r>
      <w:r w:rsidR="001E14A9">
        <w:rPr>
          <w:rFonts w:hint="eastAsia"/>
        </w:rPr>
        <w:t>に</w:t>
      </w:r>
      <w:r>
        <w:rPr>
          <w:rFonts w:hint="eastAsia"/>
        </w:rPr>
        <w:t>なるまで繰り返</w:t>
      </w:r>
      <w:r w:rsidR="003D367B">
        <w:rPr>
          <w:rFonts w:hint="eastAsia"/>
        </w:rPr>
        <w:t>す。</w:t>
      </w:r>
      <w:r w:rsidR="007C330B">
        <w:rPr>
          <w:rFonts w:hint="eastAsia"/>
        </w:rPr>
        <w:t>（</w:t>
      </w:r>
      <w:r>
        <w:rPr>
          <w:rFonts w:hint="eastAsia"/>
        </w:rPr>
        <w:t>真ん中の数</w:t>
      </w:r>
      <w:r w:rsidR="007C330B">
        <w:rPr>
          <w:rFonts w:hint="eastAsia"/>
        </w:rPr>
        <w:t>）</w:t>
      </w:r>
      <w:r w:rsidR="007C330B" w:rsidRPr="007C330B">
        <w:rPr>
          <w:position w:val="-6"/>
        </w:rPr>
        <w:object w:dxaOrig="380" w:dyaOrig="220" w14:anchorId="7EBBDB2A">
          <v:shape id="_x0000_i1358" type="#_x0000_t75" style="width:19.35pt;height:10.65pt" o:ole="">
            <v:imagedata r:id="rId114" o:title=""/>
          </v:shape>
          <o:OLEObject Type="Embed" ProgID="Equation.DSMT4" ShapeID="_x0000_i1358" DrawAspect="Content" ObjectID="_1713039558" r:id="rId115"/>
        </w:object>
      </w:r>
      <w:r>
        <w:rPr>
          <w:rFonts w:hint="eastAsia"/>
        </w:rPr>
        <w:t>，</w:t>
      </w:r>
      <w:r w:rsidR="007C330B">
        <w:rPr>
          <w:rFonts w:hint="eastAsia"/>
        </w:rPr>
        <w:t>（</w:t>
      </w:r>
      <w:r>
        <w:rPr>
          <w:rFonts w:hint="eastAsia"/>
        </w:rPr>
        <w:t>右</w:t>
      </w:r>
      <w:r w:rsidR="001E14A9">
        <w:rPr>
          <w:rFonts w:hint="eastAsia"/>
        </w:rPr>
        <w:t>側</w:t>
      </w:r>
      <w:r>
        <w:rPr>
          <w:rFonts w:hint="eastAsia"/>
        </w:rPr>
        <w:t>の数</w:t>
      </w:r>
      <w:bookmarkStart w:id="7" w:name="_Hlk102425618"/>
      <w:r w:rsidR="007C330B">
        <w:rPr>
          <w:rFonts w:hint="eastAsia"/>
        </w:rPr>
        <w:t>）</w:t>
      </w:r>
      <w:r w:rsidR="007C330B" w:rsidRPr="00D96408">
        <w:rPr>
          <w:position w:val="-10"/>
        </w:rPr>
        <w:object w:dxaOrig="400" w:dyaOrig="260" w14:anchorId="4FC7BD92">
          <v:shape id="_x0000_i1361" type="#_x0000_t75" style="width:20.35pt;height:12.65pt" o:ole="">
            <v:imagedata r:id="rId116" o:title=""/>
          </v:shape>
          <o:OLEObject Type="Embed" ProgID="Equation.DSMT4" ShapeID="_x0000_i1361" DrawAspect="Content" ObjectID="_1713039559" r:id="rId117"/>
        </w:object>
      </w:r>
      <w:bookmarkEnd w:id="7"/>
      <w:r w:rsidR="00D96408">
        <w:rPr>
          <w:rFonts w:hint="eastAsia"/>
        </w:rPr>
        <w:t>となっている。</w:t>
      </w:r>
    </w:p>
    <w:tbl>
      <w:tblPr>
        <w:tblStyle w:val="a3"/>
        <w:tblpPr w:leftFromText="142" w:rightFromText="142" w:vertAnchor="text" w:horzAnchor="margin" w:tblpXSpec="center" w:tblpY="211"/>
        <w:tblW w:w="0" w:type="auto"/>
        <w:tblLayout w:type="fixed"/>
        <w:tblLook w:val="04A0" w:firstRow="1" w:lastRow="0" w:firstColumn="1" w:lastColumn="0" w:noHBand="0" w:noVBand="1"/>
      </w:tblPr>
      <w:tblGrid>
        <w:gridCol w:w="1282"/>
        <w:gridCol w:w="805"/>
        <w:gridCol w:w="644"/>
        <w:gridCol w:w="664"/>
        <w:gridCol w:w="699"/>
      </w:tblGrid>
      <w:tr w:rsidR="009F3929" w14:paraId="05C5AD87" w14:textId="77777777" w:rsidTr="009F3929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23B7D1AC" w14:textId="77777777" w:rsidR="009F3929" w:rsidRDefault="009F3929" w:rsidP="009F3929">
            <w:pPr>
              <w:jc w:val="center"/>
            </w:pPr>
            <w:bookmarkStart w:id="8" w:name="_Hlk102403955"/>
          </w:p>
        </w:tc>
        <w:tc>
          <w:tcPr>
            <w:tcW w:w="805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single" w:sz="4" w:space="0" w:color="FFFFFF" w:themeColor="background1"/>
            </w:tcBorders>
          </w:tcPr>
          <w:p w14:paraId="5DF3738C" w14:textId="77777777" w:rsidR="009F3929" w:rsidRDefault="009F3929" w:rsidP="009F3929">
            <w:pPr>
              <w:jc w:val="center"/>
            </w:pPr>
          </w:p>
        </w:tc>
        <w:tc>
          <w:tcPr>
            <w:tcW w:w="64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FA4A750" w14:textId="77777777" w:rsidR="009F3929" w:rsidRDefault="009F3929" w:rsidP="009F3929">
            <w:pPr>
              <w:jc w:val="center"/>
            </w:pPr>
            <w:r w:rsidRPr="00253F7E">
              <w:rPr>
                <w:position w:val="-6"/>
              </w:rPr>
              <w:object w:dxaOrig="320" w:dyaOrig="279" w14:anchorId="26C0A904">
                <v:shape id="_x0000_i1096" type="#_x0000_t75" style="width:15.65pt;height:14.35pt" o:ole="">
                  <v:imagedata r:id="rId22" o:title=""/>
                </v:shape>
                <o:OLEObject Type="Embed" ProgID="Equation.DSMT4" ShapeID="_x0000_i1096" DrawAspect="Content" ObjectID="_1713039560" r:id="rId118"/>
              </w:object>
            </w:r>
          </w:p>
        </w:tc>
        <w:tc>
          <w:tcPr>
            <w:tcW w:w="664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4AB37FA7" w14:textId="77777777" w:rsidR="009F3929" w:rsidRDefault="009F3929" w:rsidP="009F3929">
            <w:pPr>
              <w:jc w:val="center"/>
            </w:pPr>
            <w:r w:rsidRPr="00664E03">
              <w:rPr>
                <w:position w:val="-4"/>
              </w:rPr>
              <w:object w:dxaOrig="139" w:dyaOrig="260" w14:anchorId="4820C449">
                <v:shape id="_x0000_i1097" type="#_x0000_t75" style="width:6.65pt;height:12.65pt" o:ole="">
                  <v:imagedata r:id="rId24" o:title=""/>
                </v:shape>
                <o:OLEObject Type="Embed" ProgID="Equation.DSMT4" ShapeID="_x0000_i1097" DrawAspect="Content" ObjectID="_1713039561" r:id="rId119"/>
              </w:object>
            </w:r>
          </w:p>
        </w:tc>
        <w:tc>
          <w:tcPr>
            <w:tcW w:w="69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63351078" w14:textId="77777777" w:rsidR="009F3929" w:rsidRDefault="009F3929" w:rsidP="009F3929">
            <w:pPr>
              <w:jc w:val="center"/>
            </w:pPr>
            <w:r w:rsidRPr="00664E03">
              <w:rPr>
                <w:position w:val="-6"/>
              </w:rPr>
              <w:object w:dxaOrig="200" w:dyaOrig="279" w14:anchorId="2C170973">
                <v:shape id="_x0000_i1098" type="#_x0000_t75" style="width:9.65pt;height:14.35pt" o:ole="">
                  <v:imagedata r:id="rId26" o:title=""/>
                </v:shape>
                <o:OLEObject Type="Embed" ProgID="Equation.DSMT4" ShapeID="_x0000_i1098" DrawAspect="Content" ObjectID="_1713039562" r:id="rId120"/>
              </w:object>
            </w:r>
          </w:p>
        </w:tc>
      </w:tr>
      <w:tr w:rsidR="009F3929" w14:paraId="25F670EB" w14:textId="77777777" w:rsidTr="009F3929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0B9ED708" w14:textId="77777777" w:rsidR="009F3929" w:rsidRDefault="009F3929" w:rsidP="009F3929">
            <w:pPr>
              <w:jc w:val="center"/>
            </w:pPr>
          </w:p>
        </w:tc>
        <w:tc>
          <w:tcPr>
            <w:tcW w:w="805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7AC1037" w14:textId="77777777" w:rsidR="009F3929" w:rsidRDefault="009F3929" w:rsidP="009F3929">
            <w:pPr>
              <w:jc w:val="center"/>
            </w:pPr>
            <w:r w:rsidRPr="00B215EE">
              <w:rPr>
                <w:position w:val="-4"/>
              </w:rPr>
              <w:object w:dxaOrig="139" w:dyaOrig="260" w14:anchorId="0AD24DF5">
                <v:shape id="_x0000_i1099" type="#_x0000_t75" style="width:6.65pt;height:12.65pt" o:ole="">
                  <v:imagedata r:id="rId54" o:title=""/>
                </v:shape>
                <o:OLEObject Type="Embed" ProgID="Equation.DSMT4" ShapeID="_x0000_i1099" DrawAspect="Content" ObjectID="_1713039563" r:id="rId121"/>
              </w:object>
            </w:r>
            <w:r>
              <w:t xml:space="preserve">  </w:t>
            </w:r>
            <w:r>
              <w:t>）</w:t>
            </w:r>
          </w:p>
        </w:tc>
        <w:tc>
          <w:tcPr>
            <w:tcW w:w="64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4EF704AB" w14:textId="77777777" w:rsidR="009F3929" w:rsidRDefault="009F3929" w:rsidP="009F3929">
            <w:pPr>
              <w:jc w:val="center"/>
            </w:pPr>
            <w:r w:rsidRPr="00253F7E">
              <w:rPr>
                <w:position w:val="-6"/>
              </w:rPr>
              <w:object w:dxaOrig="279" w:dyaOrig="279" w14:anchorId="410566ED">
                <v:shape id="_x0000_i1100" type="#_x0000_t75" style="width:14.35pt;height:14.35pt" o:ole="">
                  <v:imagedata r:id="rId31" o:title=""/>
                </v:shape>
                <o:OLEObject Type="Embed" ProgID="Equation.DSMT4" ShapeID="_x0000_i1100" DrawAspect="Content" ObjectID="_1713039564" r:id="rId122"/>
              </w:object>
            </w:r>
          </w:p>
        </w:tc>
        <w:tc>
          <w:tcPr>
            <w:tcW w:w="664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dashed" w:sz="4" w:space="0" w:color="FFFFFF" w:themeColor="background1"/>
            </w:tcBorders>
          </w:tcPr>
          <w:p w14:paraId="757AE32B" w14:textId="77777777" w:rsidR="009F3929" w:rsidRDefault="009F3929" w:rsidP="009F3929">
            <w:pPr>
              <w:jc w:val="center"/>
            </w:pPr>
            <w:r w:rsidRPr="00664E03">
              <w:rPr>
                <w:position w:val="-6"/>
              </w:rPr>
              <w:object w:dxaOrig="200" w:dyaOrig="279" w14:anchorId="074A7169">
                <v:shape id="_x0000_i1101" type="#_x0000_t75" style="width:9.65pt;height:14.35pt" o:ole="">
                  <v:imagedata r:id="rId33" o:title=""/>
                </v:shape>
                <o:OLEObject Type="Embed" ProgID="Equation.DSMT4" ShapeID="_x0000_i1101" DrawAspect="Content" ObjectID="_1713039565" r:id="rId123"/>
              </w:object>
            </w:r>
          </w:p>
        </w:tc>
        <w:tc>
          <w:tcPr>
            <w:tcW w:w="69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000000" w:themeColor="text1"/>
              <w:right w:val="dashed" w:sz="4" w:space="0" w:color="FFFFFF" w:themeColor="background1"/>
            </w:tcBorders>
          </w:tcPr>
          <w:p w14:paraId="0669DAAA" w14:textId="77777777" w:rsidR="009F3929" w:rsidRDefault="009F3929" w:rsidP="009F3929">
            <w:pPr>
              <w:jc w:val="center"/>
            </w:pPr>
            <w:r w:rsidRPr="00664E03">
              <w:rPr>
                <w:position w:val="-4"/>
              </w:rPr>
              <w:object w:dxaOrig="139" w:dyaOrig="260" w14:anchorId="4DED7E6B">
                <v:shape id="_x0000_i1102" type="#_x0000_t75" style="width:6.65pt;height:12.65pt" o:ole="">
                  <v:imagedata r:id="rId35" o:title=""/>
                </v:shape>
                <o:OLEObject Type="Embed" ProgID="Equation.DSMT4" ShapeID="_x0000_i1102" DrawAspect="Content" ObjectID="_1713039566" r:id="rId124"/>
              </w:object>
            </w:r>
          </w:p>
        </w:tc>
      </w:tr>
      <w:tr w:rsidR="009F3929" w14:paraId="4122F3A7" w14:textId="77777777" w:rsidTr="009F3929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7A56B3F2" w14:textId="77777777" w:rsidR="009F3929" w:rsidRDefault="009F3929" w:rsidP="009F3929">
            <w:pPr>
              <w:jc w:val="center"/>
            </w:pPr>
          </w:p>
        </w:tc>
        <w:tc>
          <w:tcPr>
            <w:tcW w:w="805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423D2D" w14:textId="77777777" w:rsidR="009F3929" w:rsidRPr="00B215EE" w:rsidRDefault="009F3929" w:rsidP="009F3929">
            <w:pPr>
              <w:jc w:val="center"/>
            </w:pPr>
            <w:r w:rsidRPr="00E23DED">
              <w:rPr>
                <w:position w:val="-4"/>
              </w:rPr>
              <w:object w:dxaOrig="200" w:dyaOrig="260" w14:anchorId="2B17AE55">
                <v:shape id="_x0000_i1103" type="#_x0000_t75" style="width:9.65pt;height:12.65pt" o:ole="">
                  <v:imagedata r:id="rId82" o:title=""/>
                </v:shape>
                <o:OLEObject Type="Embed" ProgID="Equation.DSMT4" ShapeID="_x0000_i1103" DrawAspect="Content" ObjectID="_1713039567" r:id="rId125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6731E7B3" w14:textId="77777777" w:rsidR="009F3929" w:rsidRPr="00253F7E" w:rsidRDefault="009F3929" w:rsidP="009F3929">
            <w:pPr>
              <w:jc w:val="center"/>
            </w:pPr>
            <w:r w:rsidRPr="00BE05F7">
              <w:rPr>
                <w:position w:val="-6"/>
              </w:rPr>
              <w:object w:dxaOrig="279" w:dyaOrig="279" w14:anchorId="4687B617">
                <v:shape id="_x0000_i1104" type="#_x0000_t75" style="width:14.35pt;height:14.35pt" o:ole="">
                  <v:imagedata r:id="rId84" o:title=""/>
                </v:shape>
                <o:OLEObject Type="Embed" ProgID="Equation.DSMT4" ShapeID="_x0000_i1104" DrawAspect="Content" ObjectID="_1713039568" r:id="rId126"/>
              </w:objec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00929DB7" w14:textId="77777777" w:rsidR="009F3929" w:rsidRPr="00664E03" w:rsidRDefault="009F3929" w:rsidP="009F3929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99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</w:tcPr>
          <w:p w14:paraId="13B9273C" w14:textId="77777777" w:rsidR="009F3929" w:rsidRPr="00664E03" w:rsidRDefault="009F3929" w:rsidP="009F3929">
            <w:pPr>
              <w:jc w:val="center"/>
            </w:pPr>
            <w:r w:rsidRPr="00BE05F7">
              <w:rPr>
                <w:position w:val="-4"/>
              </w:rPr>
              <w:object w:dxaOrig="300" w:dyaOrig="260" w14:anchorId="5F616792">
                <v:shape id="_x0000_i1105" type="#_x0000_t75" style="width:15pt;height:12.65pt" o:ole="">
                  <v:imagedata r:id="rId86" o:title=""/>
                </v:shape>
                <o:OLEObject Type="Embed" ProgID="Equation.DSMT4" ShapeID="_x0000_i1105" DrawAspect="Content" ObjectID="_1713039569" r:id="rId127"/>
              </w:object>
            </w:r>
          </w:p>
        </w:tc>
      </w:tr>
      <w:tr w:rsidR="009F3929" w14:paraId="7ADC4DB9" w14:textId="77777777" w:rsidTr="009F3929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74EA1E40" w14:textId="77777777" w:rsidR="009F3929" w:rsidRDefault="009F3929" w:rsidP="009F3929">
            <w:pPr>
              <w:jc w:val="center"/>
            </w:pPr>
          </w:p>
        </w:tc>
        <w:tc>
          <w:tcPr>
            <w:tcW w:w="805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549777D5" w14:textId="77777777" w:rsidR="009F3929" w:rsidRPr="00D96408" w:rsidRDefault="009F3929" w:rsidP="009F3929">
            <w:pPr>
              <w:jc w:val="center"/>
            </w:pPr>
            <w:r w:rsidRPr="00D96408">
              <w:rPr>
                <w:position w:val="-4"/>
              </w:rPr>
              <w:object w:dxaOrig="139" w:dyaOrig="260" w14:anchorId="36CF365D">
                <v:shape id="_x0000_i1106" type="#_x0000_t75" style="width:6.65pt;height:12.65pt" o:ole="">
                  <v:imagedata r:id="rId128" o:title=""/>
                </v:shape>
                <o:OLEObject Type="Embed" ProgID="Equation.DSMT4" ShapeID="_x0000_i1106" DrawAspect="Content" ObjectID="_1713039570" r:id="rId129"/>
              </w:objec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51DD0683" w14:textId="77777777" w:rsidR="009F3929" w:rsidRDefault="009F3929" w:rsidP="009F3929">
            <w:pPr>
              <w:jc w:val="center"/>
            </w:pPr>
            <w:r w:rsidRPr="00D96408">
              <w:rPr>
                <w:position w:val="-6"/>
              </w:rPr>
              <w:object w:dxaOrig="279" w:dyaOrig="279" w14:anchorId="46655DF5">
                <v:shape id="_x0000_i1107" type="#_x0000_t75" style="width:14.35pt;height:14.35pt" o:ole="">
                  <v:imagedata r:id="rId100" o:title=""/>
                </v:shape>
                <o:OLEObject Type="Embed" ProgID="Equation.DSMT4" ShapeID="_x0000_i1107" DrawAspect="Content" ObjectID="_1713039571" r:id="rId130"/>
              </w:objec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274FAB27" w14:textId="77777777" w:rsidR="009F3929" w:rsidRDefault="009F3929" w:rsidP="009F3929">
            <w:pPr>
              <w:jc w:val="center"/>
            </w:pPr>
            <w:r w:rsidRPr="00D96408">
              <w:rPr>
                <w:position w:val="-4"/>
              </w:rPr>
              <w:object w:dxaOrig="320" w:dyaOrig="260" w14:anchorId="39D2677B">
                <v:shape id="_x0000_i1108" type="#_x0000_t75" style="width:15.65pt;height:12.65pt" o:ole="">
                  <v:imagedata r:id="rId102" o:title=""/>
                </v:shape>
                <o:OLEObject Type="Embed" ProgID="Equation.DSMT4" ShapeID="_x0000_i1108" DrawAspect="Content" ObjectID="_1713039572" r:id="rId131"/>
              </w:object>
            </w:r>
          </w:p>
        </w:tc>
        <w:tc>
          <w:tcPr>
            <w:tcW w:w="699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</w:tcPr>
          <w:p w14:paraId="3665CFA9" w14:textId="77777777" w:rsidR="009F3929" w:rsidRDefault="009F3929" w:rsidP="009F3929">
            <w:pPr>
              <w:jc w:val="center"/>
            </w:pPr>
            <w:r w:rsidRPr="00D96408">
              <w:rPr>
                <w:position w:val="-6"/>
              </w:rPr>
              <w:object w:dxaOrig="180" w:dyaOrig="279" w14:anchorId="57D8AD9A">
                <v:shape id="_x0000_i1109" type="#_x0000_t75" style="width:9pt;height:14.35pt" o:ole="">
                  <v:imagedata r:id="rId104" o:title=""/>
                </v:shape>
                <o:OLEObject Type="Embed" ProgID="Equation.DSMT4" ShapeID="_x0000_i1109" DrawAspect="Content" ObjectID="_1713039573" r:id="rId132"/>
              </w:object>
            </w:r>
          </w:p>
        </w:tc>
      </w:tr>
      <w:tr w:rsidR="009F3929" w14:paraId="519CEF86" w14:textId="77777777" w:rsidTr="009F3929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709EAF69" w14:textId="77777777" w:rsidR="009F3929" w:rsidRDefault="009F3929" w:rsidP="009F3929">
            <w:pPr>
              <w:jc w:val="center"/>
            </w:pPr>
          </w:p>
        </w:tc>
        <w:tc>
          <w:tcPr>
            <w:tcW w:w="805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2BC3D11" w14:textId="77777777" w:rsidR="009F3929" w:rsidRPr="00F851B7" w:rsidRDefault="009F3929" w:rsidP="009F3929">
            <w:pPr>
              <w:jc w:val="center"/>
              <w:rPr>
                <w:bdr w:val="single" w:sz="4" w:space="0" w:color="auto"/>
              </w:rPr>
            </w:pPr>
            <w:r w:rsidRPr="00D96408">
              <w:rPr>
                <w:position w:val="-4"/>
              </w:rPr>
              <w:object w:dxaOrig="200" w:dyaOrig="260" w14:anchorId="2E88D792">
                <v:shape id="_x0000_i1110" type="#_x0000_t75" style="width:9.65pt;height:12.65pt" o:ole="">
                  <v:imagedata r:id="rId133" o:title=""/>
                </v:shape>
                <o:OLEObject Type="Embed" ProgID="Equation.DSMT4" ShapeID="_x0000_i1110" DrawAspect="Content" ObjectID="_1713039574" r:id="rId134"/>
              </w:object>
            </w:r>
            <w:r>
              <w:rPr>
                <w:rFonts w:hint="eastAsia"/>
              </w:rPr>
              <w:t>）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5A7F7AA2" w14:textId="77777777" w:rsidR="009F3929" w:rsidRPr="00D96408" w:rsidRDefault="009F3929" w:rsidP="009F3929">
            <w:pPr>
              <w:jc w:val="center"/>
            </w:pPr>
            <w:r w:rsidRPr="00D96408">
              <w:rPr>
                <w:position w:val="-6"/>
              </w:rPr>
              <w:object w:dxaOrig="200" w:dyaOrig="279" w14:anchorId="52C2C1B9">
                <v:shape id="_x0000_i1111" type="#_x0000_t75" style="width:9.65pt;height:14.35pt" o:ole="">
                  <v:imagedata r:id="rId135" o:title=""/>
                </v:shape>
                <o:OLEObject Type="Embed" ProgID="Equation.DSMT4" ShapeID="_x0000_i1111" DrawAspect="Content" ObjectID="_1713039575" r:id="rId136"/>
              </w:objec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790814D" w14:textId="77777777" w:rsidR="009F3929" w:rsidRPr="00D96408" w:rsidRDefault="009F3929" w:rsidP="009F3929">
            <w:pPr>
              <w:jc w:val="center"/>
            </w:pPr>
            <w:r w:rsidRPr="00D96408">
              <w:rPr>
                <w:position w:val="-6"/>
              </w:rPr>
              <w:object w:dxaOrig="180" w:dyaOrig="279" w14:anchorId="148EAD34">
                <v:shape id="_x0000_i1112" type="#_x0000_t75" style="width:9pt;height:14.35pt" o:ole="">
                  <v:imagedata r:id="rId137" o:title=""/>
                </v:shape>
                <o:OLEObject Type="Embed" ProgID="Equation.DSMT4" ShapeID="_x0000_i1112" DrawAspect="Content" ObjectID="_1713039576" r:id="rId138"/>
              </w:object>
            </w:r>
          </w:p>
        </w:tc>
        <w:tc>
          <w:tcPr>
            <w:tcW w:w="699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</w:tcPr>
          <w:p w14:paraId="2DBD48C1" w14:textId="77777777" w:rsidR="009F3929" w:rsidRPr="00D96408" w:rsidRDefault="009F3929" w:rsidP="009F3929">
            <w:pPr>
              <w:jc w:val="center"/>
            </w:pPr>
            <w:r w:rsidRPr="00D96408">
              <w:rPr>
                <w:position w:val="-4"/>
              </w:rPr>
              <w:object w:dxaOrig="320" w:dyaOrig="260" w14:anchorId="409752F2">
                <v:shape id="_x0000_i1113" type="#_x0000_t75" style="width:15.65pt;height:12.65pt" o:ole="">
                  <v:imagedata r:id="rId139" o:title=""/>
                </v:shape>
                <o:OLEObject Type="Embed" ProgID="Equation.DSMT4" ShapeID="_x0000_i1113" DrawAspect="Content" ObjectID="_1713039577" r:id="rId140"/>
              </w:object>
            </w:r>
          </w:p>
        </w:tc>
      </w:tr>
      <w:tr w:rsidR="009F3929" w14:paraId="4DF44851" w14:textId="77777777" w:rsidTr="009F3929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0C9DD89A" w14:textId="77777777" w:rsidR="009F3929" w:rsidRDefault="009F3929" w:rsidP="009F3929">
            <w:pPr>
              <w:jc w:val="center"/>
            </w:pPr>
          </w:p>
        </w:tc>
        <w:tc>
          <w:tcPr>
            <w:tcW w:w="805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E8B3529" w14:textId="77777777" w:rsidR="009F3929" w:rsidRPr="00F851B7" w:rsidRDefault="009F3929" w:rsidP="009F3929">
            <w:pPr>
              <w:jc w:val="center"/>
              <w:rPr>
                <w:bdr w:val="single" w:sz="4" w:space="0" w:color="auto"/>
              </w:rPr>
            </w:pP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D83159F" w14:textId="77777777" w:rsidR="009F3929" w:rsidRPr="00D96408" w:rsidRDefault="009F3929" w:rsidP="009F3929">
            <w:pPr>
              <w:jc w:val="center"/>
            </w:pPr>
            <w:r w:rsidRPr="00D96408">
              <w:rPr>
                <w:position w:val="-4"/>
              </w:rPr>
              <w:object w:dxaOrig="139" w:dyaOrig="260" w14:anchorId="0855EA74">
                <v:shape id="_x0000_i1114" type="#_x0000_t75" style="width:6.65pt;height:12.65pt" o:ole="">
                  <v:imagedata r:id="rId141" o:title=""/>
                </v:shape>
                <o:OLEObject Type="Embed" ProgID="Equation.DSMT4" ShapeID="_x0000_i1114" DrawAspect="Content" ObjectID="_1713039578" r:id="rId142"/>
              </w:objec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8E169A7" w14:textId="77777777" w:rsidR="009F3929" w:rsidRPr="00D96408" w:rsidRDefault="009F3929" w:rsidP="009F3929">
            <w:pPr>
              <w:jc w:val="center"/>
            </w:pPr>
            <w:r w:rsidRPr="00D96408">
              <w:rPr>
                <w:position w:val="-6"/>
              </w:rPr>
              <w:object w:dxaOrig="320" w:dyaOrig="279" w14:anchorId="63102421">
                <v:shape id="_x0000_i1115" type="#_x0000_t75" style="width:15.65pt;height:14.35pt" o:ole="">
                  <v:imagedata r:id="rId143" o:title=""/>
                </v:shape>
                <o:OLEObject Type="Embed" ProgID="Equation.DSMT4" ShapeID="_x0000_i1115" DrawAspect="Content" ObjectID="_1713039579" r:id="rId144"/>
              </w:object>
            </w:r>
          </w:p>
        </w:tc>
        <w:tc>
          <w:tcPr>
            <w:tcW w:w="699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A9EECEE" w14:textId="77777777" w:rsidR="009F3929" w:rsidRPr="00D96408" w:rsidRDefault="009F3929" w:rsidP="009F3929">
            <w:pPr>
              <w:jc w:val="center"/>
            </w:pPr>
            <w:r w:rsidRPr="00D96408">
              <w:rPr>
                <w:position w:val="-4"/>
              </w:rPr>
              <w:object w:dxaOrig="260" w:dyaOrig="260" w14:anchorId="7D46E478">
                <v:shape id="_x0000_i1116" type="#_x0000_t75" style="width:12.65pt;height:12.65pt" o:ole="">
                  <v:imagedata r:id="rId145" o:title=""/>
                </v:shape>
                <o:OLEObject Type="Embed" ProgID="Equation.DSMT4" ShapeID="_x0000_i1116" DrawAspect="Content" ObjectID="_1713039580" r:id="rId146"/>
              </w:object>
            </w:r>
          </w:p>
        </w:tc>
      </w:tr>
      <w:bookmarkEnd w:id="8"/>
    </w:tbl>
    <w:p w14:paraId="7B8DB1E7" w14:textId="77777777" w:rsidR="00147C76" w:rsidRDefault="00147C76" w:rsidP="00147C76"/>
    <w:p w14:paraId="05EEDAF1" w14:textId="77777777" w:rsidR="00147C76" w:rsidRDefault="00147C76" w:rsidP="00147C76"/>
    <w:p w14:paraId="3751F1F2" w14:textId="77777777" w:rsidR="00147C76" w:rsidRDefault="00147C76" w:rsidP="00147C76"/>
    <w:p w14:paraId="5DBB92B3" w14:textId="2F872DCF" w:rsidR="00147C76" w:rsidRDefault="00147C76" w:rsidP="00147C76"/>
    <w:p w14:paraId="37F5CD1F" w14:textId="4A7649A2" w:rsidR="009F3929" w:rsidRDefault="009F3929" w:rsidP="00147C76"/>
    <w:p w14:paraId="60DF9A2E" w14:textId="77777777" w:rsidR="009F3929" w:rsidRDefault="009F3929" w:rsidP="00147C76"/>
    <w:p w14:paraId="091F6AE8" w14:textId="6DCC508B" w:rsidR="009F3929" w:rsidRDefault="00147C76" w:rsidP="009F3929">
      <w:r>
        <w:rPr>
          <w:rFonts w:hint="eastAsia"/>
        </w:rPr>
        <w:t xml:space="preserve">　</w:t>
      </w:r>
      <w:r>
        <w:tab/>
      </w:r>
      <w:r>
        <w:tab/>
      </w:r>
      <w:r>
        <w:tab/>
      </w:r>
      <w:r>
        <w:rPr>
          <w:rFonts w:hint="eastAsia"/>
        </w:rPr>
        <w:t xml:space="preserve">　</w:t>
      </w:r>
      <w:r w:rsidR="003D367B">
        <w:t xml:space="preserve">  </w:t>
      </w:r>
      <w:r w:rsidR="009F3929" w:rsidRPr="003D367B">
        <w:rPr>
          <w:rFonts w:hint="eastAsia"/>
          <w:b/>
          <w:bCs/>
          <w:color w:val="FF0000"/>
          <w:bdr w:val="single" w:sz="4" w:space="0" w:color="auto"/>
        </w:rPr>
        <w:t>こ</w:t>
      </w:r>
      <w:r w:rsidR="00580262">
        <w:rPr>
          <w:rFonts w:hint="eastAsia"/>
          <w:b/>
          <w:bCs/>
          <w:color w:val="FF0000"/>
          <w:bdr w:val="single" w:sz="4" w:space="0" w:color="auto"/>
        </w:rPr>
        <w:t>うなる</w:t>
      </w:r>
      <w:r w:rsidR="007C330B">
        <w:rPr>
          <w:rFonts w:hint="eastAsia"/>
          <w:b/>
          <w:bCs/>
          <w:color w:val="FF0000"/>
          <w:bdr w:val="single" w:sz="4" w:space="0" w:color="auto"/>
        </w:rPr>
        <w:t>まで繰り返す</w:t>
      </w:r>
      <w:r w:rsidR="009F3929">
        <w:rPr>
          <w:rFonts w:hint="eastAsia"/>
        </w:rPr>
        <w:t xml:space="preserve"> </w:t>
      </w:r>
      <w:r w:rsidR="007C330B" w:rsidRPr="006A39AF">
        <w:rPr>
          <w:position w:val="-10"/>
        </w:rPr>
        <w:object w:dxaOrig="1640" w:dyaOrig="360" w14:anchorId="7ED837C7">
          <v:shape id="_x0000_i1363" type="#_x0000_t75" style="width:82pt;height:18pt" o:ole="">
            <v:imagedata r:id="rId147" o:title=""/>
          </v:shape>
          <o:OLEObject Type="Embed" ProgID="Equation.DSMT4" ShapeID="_x0000_i1363" DrawAspect="Content" ObjectID="_1713039581" r:id="rId148"/>
        </w:object>
      </w:r>
    </w:p>
    <w:p w14:paraId="1554F198" w14:textId="6297D401" w:rsidR="009F3929" w:rsidRDefault="009F3929" w:rsidP="009F3929">
      <w:r>
        <w:tab/>
      </w:r>
      <w:r>
        <w:tab/>
      </w:r>
      <w:r>
        <w:tab/>
      </w:r>
      <w:r>
        <w:tab/>
        <w:t xml:space="preserve">      </w:t>
      </w:r>
      <w:r w:rsidR="00580262">
        <w:t xml:space="preserve"> </w:t>
      </w:r>
      <w:r>
        <w:t xml:space="preserve">     </w:t>
      </w:r>
      <w:r>
        <w:rPr>
          <w:rFonts w:hint="eastAsia"/>
        </w:rPr>
        <w:t>これが</w:t>
      </w:r>
      <w:r w:rsidRPr="009F3929">
        <w:rPr>
          <w:position w:val="-6"/>
        </w:rPr>
        <w:object w:dxaOrig="200" w:dyaOrig="220" w14:anchorId="16E774B4">
          <v:shape id="_x0000_i1118" type="#_x0000_t75" style="width:9.65pt;height:11.35pt" o:ole="">
            <v:imagedata r:id="rId149" o:title=""/>
          </v:shape>
          <o:OLEObject Type="Embed" ProgID="Equation.DSMT4" ShapeID="_x0000_i1118" DrawAspect="Content" ObjectID="_1713039582" r:id="rId150"/>
        </w:object>
      </w:r>
      <w:r>
        <w:rPr>
          <w:rFonts w:hint="eastAsia"/>
        </w:rPr>
        <w:t>の値</w:t>
      </w:r>
      <w:r w:rsidR="007C330B" w:rsidRPr="006A39AF">
        <w:rPr>
          <w:position w:val="-10"/>
        </w:rPr>
        <w:object w:dxaOrig="1380" w:dyaOrig="360" w14:anchorId="22AAD08E">
          <v:shape id="_x0000_i1365" type="#_x0000_t75" style="width:69.35pt;height:18pt" o:ole="">
            <v:imagedata r:id="rId151" o:title=""/>
          </v:shape>
          <o:OLEObject Type="Embed" ProgID="Equation.DSMT4" ShapeID="_x0000_i1365" DrawAspect="Content" ObjectID="_1713039583" r:id="rId152"/>
        </w:object>
      </w:r>
    </w:p>
    <w:p w14:paraId="76C5073E" w14:textId="0DE53E42" w:rsidR="009F3929" w:rsidRDefault="009F3929" w:rsidP="009F3929">
      <w:r>
        <w:tab/>
      </w:r>
      <w:r>
        <w:tab/>
      </w:r>
      <w:r>
        <w:tab/>
      </w:r>
      <w:r>
        <w:tab/>
        <w:t xml:space="preserve">               </w:t>
      </w:r>
      <w:r w:rsidR="00580262">
        <w:t xml:space="preserve"> </w:t>
      </w:r>
      <w:r>
        <w:t xml:space="preserve">  </w:t>
      </w:r>
      <w:r w:rsidR="00CA0C8B">
        <w:rPr>
          <w:rFonts w:hint="eastAsia"/>
        </w:rPr>
        <w:t xml:space="preserve">　</w:t>
      </w:r>
      <w:r w:rsidR="00CA0C8B">
        <w:rPr>
          <w:rFonts w:hint="eastAsia"/>
        </w:rPr>
        <w:t xml:space="preserve"> </w:t>
      </w:r>
      <w:r w:rsidR="00CA0C8B">
        <w:t xml:space="preserve"> </w:t>
      </w:r>
      <w:r>
        <w:rPr>
          <w:rFonts w:hint="eastAsia"/>
        </w:rPr>
        <w:t>これが</w:t>
      </w:r>
      <w:r w:rsidRPr="009F3929">
        <w:rPr>
          <w:position w:val="-10"/>
        </w:rPr>
        <w:object w:dxaOrig="220" w:dyaOrig="260" w14:anchorId="6BA9A1EB">
          <v:shape id="_x0000_i1120" type="#_x0000_t75" style="width:11.35pt;height:12.65pt" o:ole="">
            <v:imagedata r:id="rId153" o:title=""/>
          </v:shape>
          <o:OLEObject Type="Embed" ProgID="Equation.DSMT4" ShapeID="_x0000_i1120" DrawAspect="Content" ObjectID="_1713039584" r:id="rId154"/>
        </w:object>
      </w:r>
      <w:r>
        <w:rPr>
          <w:rFonts w:hint="eastAsia"/>
        </w:rPr>
        <w:t>の値</w:t>
      </w:r>
      <w:r w:rsidR="007C330B" w:rsidRPr="00147C76">
        <w:rPr>
          <w:position w:val="-10"/>
        </w:rPr>
        <w:object w:dxaOrig="660" w:dyaOrig="360" w14:anchorId="0E0FA451">
          <v:shape id="_x0000_i1367" type="#_x0000_t75" style="width:33.35pt;height:18pt" o:ole="">
            <v:imagedata r:id="rId155" o:title=""/>
          </v:shape>
          <o:OLEObject Type="Embed" ProgID="Equation.DSMT4" ShapeID="_x0000_i1367" DrawAspect="Content" ObjectID="_1713039585" r:id="rId156"/>
        </w:object>
      </w:r>
    </w:p>
    <w:p w14:paraId="7FB3CA1C" w14:textId="28004682" w:rsidR="009F3929" w:rsidRDefault="009F3929" w:rsidP="009F3929"/>
    <w:p w14:paraId="501A077C" w14:textId="6D358D86" w:rsidR="00CA0C8B" w:rsidRDefault="00CA0C8B" w:rsidP="00CA0C8B">
      <w:r w:rsidRPr="00E0795B"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キ</w:t>
      </w:r>
      <w:r w:rsidRPr="00664E03">
        <w:rPr>
          <w:rFonts w:hint="eastAsia"/>
        </w:rPr>
        <w:t xml:space="preserve">　</w:t>
      </w:r>
      <w:r>
        <w:rPr>
          <w:rFonts w:hint="eastAsia"/>
        </w:rPr>
        <w:t>以上から，不定方程式</w:t>
      </w:r>
      <w:r w:rsidRPr="002E671B">
        <w:rPr>
          <w:position w:val="-10"/>
        </w:rPr>
        <w:object w:dxaOrig="1320" w:dyaOrig="320" w14:anchorId="0BA7C76F">
          <v:shape id="_x0000_i1122" type="#_x0000_t75" style="width:66pt;height:15.65pt" o:ole="">
            <v:imagedata r:id="rId6" o:title=""/>
          </v:shape>
          <o:OLEObject Type="Embed" ProgID="Equation.DSMT4" ShapeID="_x0000_i1122" DrawAspect="Content" ObjectID="_1713039586" r:id="rId157"/>
        </w:object>
      </w:r>
      <w:r>
        <w:rPr>
          <w:rFonts w:hint="eastAsia"/>
        </w:rPr>
        <w:t>を満たす整数の１つは，</w:t>
      </w:r>
      <w:r w:rsidRPr="002E671B">
        <w:rPr>
          <w:position w:val="-10"/>
        </w:rPr>
        <w:object w:dxaOrig="1440" w:dyaOrig="320" w14:anchorId="3E9AB4E2">
          <v:shape id="_x0000_i1123" type="#_x0000_t75" style="width:1in;height:15.65pt" o:ole="">
            <v:imagedata r:id="rId158" o:title=""/>
          </v:shape>
          <o:OLEObject Type="Embed" ProgID="Equation.DSMT4" ShapeID="_x0000_i1123" DrawAspect="Content" ObjectID="_1713039587" r:id="rId159"/>
        </w:object>
      </w:r>
      <w:r>
        <w:rPr>
          <w:rFonts w:hint="eastAsia"/>
        </w:rPr>
        <w:t>である。</w:t>
      </w:r>
    </w:p>
    <w:p w14:paraId="227813A9" w14:textId="62D67537" w:rsidR="008A55BD" w:rsidRPr="00CA0C8B" w:rsidRDefault="00CA0C8B" w:rsidP="008A55BD">
      <w:r>
        <w:rPr>
          <w:rFonts w:hint="eastAsia"/>
        </w:rPr>
        <w:t xml:space="preserve">　　確かに，</w:t>
      </w:r>
      <w:r w:rsidRPr="00CA0C8B">
        <w:rPr>
          <w:position w:val="-10"/>
        </w:rPr>
        <w:object w:dxaOrig="3320" w:dyaOrig="320" w14:anchorId="48AFC8BF">
          <v:shape id="_x0000_i1124" type="#_x0000_t75" style="width:165.65pt;height:15.65pt" o:ole="">
            <v:imagedata r:id="rId160" o:title=""/>
          </v:shape>
          <o:OLEObject Type="Embed" ProgID="Equation.DSMT4" ShapeID="_x0000_i1124" DrawAspect="Content" ObjectID="_1713039588" r:id="rId161"/>
        </w:object>
      </w:r>
      <w:r w:rsidRPr="00CA0C8B">
        <w:t xml:space="preserve"> </w:t>
      </w:r>
      <w:r>
        <w:rPr>
          <w:rFonts w:hint="eastAsia"/>
        </w:rPr>
        <w:t>となって</w:t>
      </w:r>
      <w:r w:rsidR="00F25CD9">
        <w:rPr>
          <w:rFonts w:hint="eastAsia"/>
        </w:rPr>
        <w:t>いて，不定方程式の解の１つとなっている。</w:t>
      </w:r>
    </w:p>
    <w:p w14:paraId="1585F780" w14:textId="4D43D1EF" w:rsidR="006A39AF" w:rsidRDefault="006A39AF"/>
    <w:p w14:paraId="3DD9938B" w14:textId="0E1A9FBE" w:rsidR="00AA42B8" w:rsidRDefault="00AA42B8">
      <w:r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ク</w:t>
      </w:r>
      <w:r w:rsidRPr="00664E03">
        <w:rPr>
          <w:rFonts w:hint="eastAsia"/>
        </w:rPr>
        <w:t xml:space="preserve">　</w:t>
      </w:r>
      <w:r>
        <w:rPr>
          <w:rFonts w:hint="eastAsia"/>
        </w:rPr>
        <w:t>いま見てきた筆算に現れる数に、記号や数を追加して，計算の構造を見てみよう。</w:t>
      </w:r>
    </w:p>
    <w:p w14:paraId="2E6EFCFD" w14:textId="77777777" w:rsidR="00580262" w:rsidRDefault="00580262">
      <w:pPr>
        <w:rPr>
          <w:rFonts w:hint="eastAsia"/>
        </w:rPr>
      </w:pPr>
    </w:p>
    <w:p w14:paraId="4C1DEC12" w14:textId="6813B21A" w:rsidR="00AA42B8" w:rsidRPr="00AA42B8" w:rsidRDefault="00AA42B8">
      <w:bookmarkStart w:id="9" w:name="_Hlk102401858"/>
      <w:r>
        <w:tab/>
      </w:r>
      <w:r>
        <w:tab/>
      </w:r>
      <w:r>
        <w:tab/>
      </w:r>
      <w:r>
        <w:rPr>
          <w:rFonts w:hint="eastAsia"/>
        </w:rPr>
        <w:t xml:space="preserve">１行目　</w:t>
      </w:r>
      <w:r w:rsidR="00CB5A5C" w:rsidRPr="00AA42B8">
        <w:rPr>
          <w:position w:val="-10"/>
        </w:rPr>
        <w:object w:dxaOrig="2340" w:dyaOrig="320" w14:anchorId="2A639EFD">
          <v:shape id="_x0000_i1125" type="#_x0000_t75" style="width:117pt;height:15.65pt" o:ole="">
            <v:imagedata r:id="rId162" o:title=""/>
          </v:shape>
          <o:OLEObject Type="Embed" ProgID="Equation.DSMT4" ShapeID="_x0000_i1125" DrawAspect="Content" ObjectID="_1713039589" r:id="rId163"/>
        </w:object>
      </w:r>
      <w:r w:rsidR="00CB5A5C">
        <w:rPr>
          <w:rFonts w:hint="eastAsia"/>
        </w:rPr>
        <w:t>･･････①</w:t>
      </w:r>
    </w:p>
    <w:bookmarkEnd w:id="9"/>
    <w:p w14:paraId="70001A1B" w14:textId="01709F49" w:rsidR="00AA42B8" w:rsidRPr="00AA42B8" w:rsidRDefault="00AA42B8" w:rsidP="00AA42B8">
      <w:r>
        <w:tab/>
      </w:r>
      <w:r>
        <w:tab/>
      </w:r>
      <w:r>
        <w:tab/>
      </w:r>
      <w:r w:rsidR="00D276F9">
        <w:rPr>
          <w:rFonts w:hint="eastAsia"/>
        </w:rPr>
        <w:t>２</w:t>
      </w:r>
      <w:r>
        <w:rPr>
          <w:rFonts w:hint="eastAsia"/>
        </w:rPr>
        <w:t xml:space="preserve">行目　</w:t>
      </w:r>
      <w:r w:rsidR="00CB5A5C" w:rsidRPr="00AA42B8">
        <w:rPr>
          <w:position w:val="-10"/>
        </w:rPr>
        <w:object w:dxaOrig="2360" w:dyaOrig="320" w14:anchorId="598C21F8">
          <v:shape id="_x0000_i1126" type="#_x0000_t75" style="width:117.65pt;height:15.65pt" o:ole="">
            <v:imagedata r:id="rId164" o:title=""/>
          </v:shape>
          <o:OLEObject Type="Embed" ProgID="Equation.DSMT4" ShapeID="_x0000_i1126" DrawAspect="Content" ObjectID="_1713039590" r:id="rId165"/>
        </w:object>
      </w:r>
      <w:r w:rsidR="00CB5A5C">
        <w:rPr>
          <w:rFonts w:hint="eastAsia"/>
        </w:rPr>
        <w:t>･･････②</w:t>
      </w:r>
    </w:p>
    <w:p w14:paraId="6041B6F0" w14:textId="58E8ACE9" w:rsidR="00AA42B8" w:rsidRPr="00AA42B8" w:rsidRDefault="00AA42B8" w:rsidP="00AA42B8">
      <w:r>
        <w:tab/>
      </w:r>
      <w:r>
        <w:tab/>
      </w:r>
      <w:r>
        <w:tab/>
      </w:r>
      <w:r w:rsidR="00D276F9">
        <w:rPr>
          <w:rFonts w:hint="eastAsia"/>
        </w:rPr>
        <w:t>３</w:t>
      </w:r>
      <w:r>
        <w:rPr>
          <w:rFonts w:hint="eastAsia"/>
        </w:rPr>
        <w:t xml:space="preserve">行目　</w:t>
      </w:r>
      <w:r w:rsidR="003A7568" w:rsidRPr="00AA42B8">
        <w:rPr>
          <w:position w:val="-10"/>
        </w:rPr>
        <w:object w:dxaOrig="2340" w:dyaOrig="320" w14:anchorId="4EF6770B">
          <v:shape id="_x0000_i1127" type="#_x0000_t75" style="width:117pt;height:15.65pt" o:ole="">
            <v:imagedata r:id="rId166" o:title=""/>
          </v:shape>
          <o:OLEObject Type="Embed" ProgID="Equation.DSMT4" ShapeID="_x0000_i1127" DrawAspect="Content" ObjectID="_1713039591" r:id="rId167"/>
        </w:object>
      </w:r>
      <w:r w:rsidR="00CB5A5C">
        <w:rPr>
          <w:rFonts w:hint="eastAsia"/>
        </w:rPr>
        <w:t>･･････③</w:t>
      </w:r>
    </w:p>
    <w:p w14:paraId="253E3239" w14:textId="187286B3" w:rsidR="00AA42B8" w:rsidRPr="00AA42B8" w:rsidRDefault="00AA42B8" w:rsidP="00AA42B8">
      <w:r>
        <w:tab/>
      </w:r>
      <w:r>
        <w:tab/>
      </w:r>
      <w:r>
        <w:tab/>
      </w:r>
      <w:r w:rsidR="00D276F9">
        <w:rPr>
          <w:rFonts w:hint="eastAsia"/>
        </w:rPr>
        <w:t>４</w:t>
      </w:r>
      <w:r>
        <w:rPr>
          <w:rFonts w:hint="eastAsia"/>
        </w:rPr>
        <w:t xml:space="preserve">行目　</w:t>
      </w:r>
      <w:r w:rsidR="00CB5A5C" w:rsidRPr="00AA42B8">
        <w:rPr>
          <w:position w:val="-10"/>
        </w:rPr>
        <w:object w:dxaOrig="2320" w:dyaOrig="320" w14:anchorId="6C4EC73C">
          <v:shape id="_x0000_i1128" type="#_x0000_t75" style="width:116.35pt;height:15.65pt" o:ole="">
            <v:imagedata r:id="rId168" o:title=""/>
          </v:shape>
          <o:OLEObject Type="Embed" ProgID="Equation.DSMT4" ShapeID="_x0000_i1128" DrawAspect="Content" ObjectID="_1713039592" r:id="rId169"/>
        </w:object>
      </w:r>
      <w:r w:rsidR="00CB5A5C">
        <w:rPr>
          <w:rFonts w:hint="eastAsia"/>
        </w:rPr>
        <w:t>･･････④</w:t>
      </w:r>
    </w:p>
    <w:p w14:paraId="258D77E2" w14:textId="5CFCFA29" w:rsidR="00D276F9" w:rsidRPr="00AA42B8" w:rsidRDefault="00D276F9" w:rsidP="00D276F9">
      <w:r>
        <w:tab/>
      </w:r>
      <w:r>
        <w:tab/>
      </w:r>
      <w:r>
        <w:tab/>
      </w:r>
      <w:r>
        <w:rPr>
          <w:rFonts w:hint="eastAsia"/>
        </w:rPr>
        <w:t xml:space="preserve">５行目　</w:t>
      </w:r>
      <w:r w:rsidR="003A7568" w:rsidRPr="00AA42B8">
        <w:rPr>
          <w:position w:val="-10"/>
        </w:rPr>
        <w:object w:dxaOrig="2320" w:dyaOrig="320" w14:anchorId="790A91EF">
          <v:shape id="_x0000_i1129" type="#_x0000_t75" style="width:116.35pt;height:15.65pt" o:ole="">
            <v:imagedata r:id="rId170" o:title=""/>
          </v:shape>
          <o:OLEObject Type="Embed" ProgID="Equation.DSMT4" ShapeID="_x0000_i1129" DrawAspect="Content" ObjectID="_1713039593" r:id="rId171"/>
        </w:object>
      </w:r>
      <w:r w:rsidR="00CB5A5C">
        <w:rPr>
          <w:rFonts w:hint="eastAsia"/>
        </w:rPr>
        <w:t>･･････⑤</w:t>
      </w:r>
    </w:p>
    <w:p w14:paraId="1FA5A035" w14:textId="6A88422C" w:rsidR="00D276F9" w:rsidRPr="00AA42B8" w:rsidRDefault="00D276F9" w:rsidP="00D276F9">
      <w:r>
        <w:tab/>
      </w:r>
      <w:r>
        <w:tab/>
      </w:r>
      <w:r>
        <w:tab/>
      </w:r>
      <w:r>
        <w:rPr>
          <w:rFonts w:hint="eastAsia"/>
        </w:rPr>
        <w:t xml:space="preserve">６行目　</w:t>
      </w:r>
      <w:r w:rsidR="00CB5A5C" w:rsidRPr="00AA42B8">
        <w:rPr>
          <w:position w:val="-10"/>
        </w:rPr>
        <w:object w:dxaOrig="2299" w:dyaOrig="320" w14:anchorId="3F3CEEE5">
          <v:shape id="_x0000_i1130" type="#_x0000_t75" style="width:114.65pt;height:15.65pt" o:ole="">
            <v:imagedata r:id="rId172" o:title=""/>
          </v:shape>
          <o:OLEObject Type="Embed" ProgID="Equation.DSMT4" ShapeID="_x0000_i1130" DrawAspect="Content" ObjectID="_1713039594" r:id="rId173"/>
        </w:object>
      </w:r>
      <w:r w:rsidR="00CB5A5C">
        <w:rPr>
          <w:rFonts w:hint="eastAsia"/>
        </w:rPr>
        <w:t>･･････⑥</w:t>
      </w:r>
    </w:p>
    <w:p w14:paraId="3384F0E7" w14:textId="77777777" w:rsidR="00580262" w:rsidRDefault="00580262" w:rsidP="00D276F9"/>
    <w:p w14:paraId="6DBE77F0" w14:textId="523AC42E" w:rsidR="00CB5A5C" w:rsidRPr="00AA42B8" w:rsidRDefault="00CB5A5C" w:rsidP="00D276F9">
      <w:r>
        <w:rPr>
          <w:rFonts w:hint="eastAsia"/>
        </w:rPr>
        <w:t>①から⑥は，すべて</w:t>
      </w:r>
      <w:r w:rsidRPr="00CB5A5C">
        <w:rPr>
          <w:position w:val="-6"/>
        </w:rPr>
        <w:object w:dxaOrig="1719" w:dyaOrig="279" w14:anchorId="29112142">
          <v:shape id="_x0000_i1131" type="#_x0000_t75" style="width:86.35pt;height:14.35pt" o:ole="">
            <v:imagedata r:id="rId174" o:title=""/>
          </v:shape>
          <o:OLEObject Type="Embed" ProgID="Equation.DSMT4" ShapeID="_x0000_i1131" DrawAspect="Content" ObjectID="_1713039595" r:id="rId175"/>
        </w:object>
      </w:r>
      <w:r>
        <w:rPr>
          <w:rFonts w:hint="eastAsia"/>
        </w:rPr>
        <w:t>の形をしている。これらの等式を，</w:t>
      </w:r>
      <w:r w:rsidR="005C50CE">
        <w:rPr>
          <w:rFonts w:hint="eastAsia"/>
        </w:rPr>
        <w:t>何倍かしたり辺々足したり引いたりして，与えられた不定方程式を，⑥の形に変形していることがわかる。</w:t>
      </w:r>
    </w:p>
    <w:p w14:paraId="4D16A10E" w14:textId="4002C464" w:rsidR="00F25CD9" w:rsidRDefault="00F25CD9"/>
    <w:p w14:paraId="50596CF0" w14:textId="415A0845" w:rsidR="005C50CE" w:rsidRPr="005C50CE" w:rsidRDefault="005C50CE">
      <w:r>
        <w:rPr>
          <w:rFonts w:asciiTheme="majorEastAsia" w:eastAsiaTheme="majorEastAsia" w:hAnsiTheme="majorEastAsia" w:hint="eastAsia"/>
          <w:b/>
          <w:bCs/>
          <w:color w:val="FF0000"/>
          <w:bdr w:val="single" w:sz="4" w:space="0" w:color="auto"/>
        </w:rPr>
        <w:t>ケ</w:t>
      </w:r>
      <w:r w:rsidRPr="00664E03">
        <w:rPr>
          <w:rFonts w:hint="eastAsia"/>
        </w:rPr>
        <w:t xml:space="preserve">　</w:t>
      </w:r>
      <w:r>
        <w:rPr>
          <w:rFonts w:hint="eastAsia"/>
        </w:rPr>
        <w:t>最後に，次の不定方程式をこの筆算で再確認してみよう。</w:t>
      </w:r>
    </w:p>
    <w:p w14:paraId="30B58D84" w14:textId="6A860795" w:rsidR="005C50CE" w:rsidRDefault="005C50CE" w:rsidP="005C50CE">
      <w:r>
        <w:rPr>
          <w:rFonts w:hint="eastAsia"/>
        </w:rPr>
        <w:t>（例</w:t>
      </w:r>
      <w:r w:rsidR="0000429D">
        <w:rPr>
          <w:rFonts w:hint="eastAsia"/>
        </w:rPr>
        <w:t>・</w:t>
      </w:r>
      <w:r>
        <w:rPr>
          <w:rFonts w:hint="eastAsia"/>
        </w:rPr>
        <w:t xml:space="preserve">その２）　</w:t>
      </w:r>
      <w:r w:rsidRPr="002E671B">
        <w:rPr>
          <w:position w:val="-10"/>
        </w:rPr>
        <w:object w:dxaOrig="1300" w:dyaOrig="320" w14:anchorId="3598EB02">
          <v:shape id="_x0000_i1132" type="#_x0000_t75" style="width:65.35pt;height:15.65pt" o:ole="">
            <v:imagedata r:id="rId176" o:title=""/>
          </v:shape>
          <o:OLEObject Type="Embed" ProgID="Equation.DSMT4" ShapeID="_x0000_i1132" DrawAspect="Content" ObjectID="_1713039596" r:id="rId177"/>
        </w:object>
      </w:r>
      <w:r>
        <w:rPr>
          <w:rFonts w:hint="eastAsia"/>
        </w:rPr>
        <w:t>を満たす整数</w:t>
      </w:r>
      <w:r w:rsidRPr="002E671B">
        <w:rPr>
          <w:position w:val="-10"/>
        </w:rPr>
        <w:object w:dxaOrig="420" w:dyaOrig="260" w14:anchorId="467C7C33">
          <v:shape id="_x0000_i1133" type="#_x0000_t75" style="width:21pt;height:12.65pt" o:ole="">
            <v:imagedata r:id="rId8" o:title=""/>
          </v:shape>
          <o:OLEObject Type="Embed" ProgID="Equation.DSMT4" ShapeID="_x0000_i1133" DrawAspect="Content" ObjectID="_1713039597" r:id="rId178"/>
        </w:object>
      </w:r>
      <w:r>
        <w:rPr>
          <w:rFonts w:hint="eastAsia"/>
        </w:rPr>
        <w:t>を求めよ。</w:t>
      </w:r>
    </w:p>
    <w:tbl>
      <w:tblPr>
        <w:tblStyle w:val="a3"/>
        <w:tblpPr w:leftFromText="142" w:rightFromText="142" w:vertAnchor="text" w:horzAnchor="margin" w:tblpXSpec="center" w:tblpY="41"/>
        <w:tblW w:w="0" w:type="auto"/>
        <w:tblLayout w:type="fixed"/>
        <w:tblLook w:val="04A0" w:firstRow="1" w:lastRow="0" w:firstColumn="1" w:lastColumn="0" w:noHBand="0" w:noVBand="1"/>
      </w:tblPr>
      <w:tblGrid>
        <w:gridCol w:w="1282"/>
        <w:gridCol w:w="805"/>
        <w:gridCol w:w="644"/>
        <w:gridCol w:w="664"/>
        <w:gridCol w:w="699"/>
      </w:tblGrid>
      <w:tr w:rsidR="007F7691" w14:paraId="0C3B868A" w14:textId="77777777" w:rsidTr="007F7691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2A879A5F" w14:textId="77777777" w:rsidR="007F7691" w:rsidRDefault="007F7691" w:rsidP="007F7691">
            <w:pPr>
              <w:jc w:val="center"/>
            </w:pPr>
          </w:p>
        </w:tc>
        <w:tc>
          <w:tcPr>
            <w:tcW w:w="805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single" w:sz="4" w:space="0" w:color="FFFFFF" w:themeColor="background1"/>
            </w:tcBorders>
          </w:tcPr>
          <w:p w14:paraId="2F3A00B6" w14:textId="77777777" w:rsidR="007F7691" w:rsidRDefault="007F7691" w:rsidP="007F7691">
            <w:pPr>
              <w:jc w:val="center"/>
            </w:pPr>
          </w:p>
        </w:tc>
        <w:tc>
          <w:tcPr>
            <w:tcW w:w="64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F3A038F" w14:textId="77777777" w:rsidR="007F7691" w:rsidRDefault="007F7691" w:rsidP="007F7691">
            <w:pPr>
              <w:jc w:val="center"/>
            </w:pPr>
            <w:r w:rsidRPr="00253F7E">
              <w:rPr>
                <w:position w:val="-6"/>
              </w:rPr>
              <w:object w:dxaOrig="300" w:dyaOrig="279" w14:anchorId="269F8C25">
                <v:shape id="_x0000_i1134" type="#_x0000_t75" style="width:15pt;height:14.35pt" o:ole="">
                  <v:imagedata r:id="rId179" o:title=""/>
                </v:shape>
                <o:OLEObject Type="Embed" ProgID="Equation.DSMT4" ShapeID="_x0000_i1134" DrawAspect="Content" ObjectID="_1713039598" r:id="rId180"/>
              </w:object>
            </w:r>
          </w:p>
        </w:tc>
        <w:tc>
          <w:tcPr>
            <w:tcW w:w="664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4FA75CB1" w14:textId="77777777" w:rsidR="007F7691" w:rsidRDefault="007F7691" w:rsidP="007F7691">
            <w:pPr>
              <w:jc w:val="center"/>
            </w:pPr>
            <w:r w:rsidRPr="00664E03">
              <w:rPr>
                <w:position w:val="-4"/>
              </w:rPr>
              <w:object w:dxaOrig="139" w:dyaOrig="260" w14:anchorId="51D02362">
                <v:shape id="_x0000_i1135" type="#_x0000_t75" style="width:6.65pt;height:12.65pt" o:ole="">
                  <v:imagedata r:id="rId24" o:title=""/>
                </v:shape>
                <o:OLEObject Type="Embed" ProgID="Equation.DSMT4" ShapeID="_x0000_i1135" DrawAspect="Content" ObjectID="_1713039599" r:id="rId181"/>
              </w:object>
            </w:r>
          </w:p>
        </w:tc>
        <w:tc>
          <w:tcPr>
            <w:tcW w:w="69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629BC0AD" w14:textId="77777777" w:rsidR="007F7691" w:rsidRDefault="007F7691" w:rsidP="007F7691">
            <w:pPr>
              <w:jc w:val="center"/>
            </w:pPr>
            <w:r w:rsidRPr="00664E03">
              <w:rPr>
                <w:position w:val="-6"/>
              </w:rPr>
              <w:object w:dxaOrig="200" w:dyaOrig="279" w14:anchorId="38EA4C6E">
                <v:shape id="_x0000_i1136" type="#_x0000_t75" style="width:9.65pt;height:14.35pt" o:ole="">
                  <v:imagedata r:id="rId26" o:title=""/>
                </v:shape>
                <o:OLEObject Type="Embed" ProgID="Equation.DSMT4" ShapeID="_x0000_i1136" DrawAspect="Content" ObjectID="_1713039600" r:id="rId182"/>
              </w:object>
            </w:r>
          </w:p>
        </w:tc>
      </w:tr>
      <w:tr w:rsidR="007F7691" w14:paraId="5AE582E7" w14:textId="77777777" w:rsidTr="007F7691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62A51FDE" w14:textId="77777777" w:rsidR="007F7691" w:rsidRDefault="007F7691" w:rsidP="007F7691">
            <w:pPr>
              <w:jc w:val="center"/>
            </w:pPr>
          </w:p>
        </w:tc>
        <w:tc>
          <w:tcPr>
            <w:tcW w:w="805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73C46947" w14:textId="77777777" w:rsidR="007F7691" w:rsidRDefault="007F7691" w:rsidP="007F7691">
            <w:pPr>
              <w:jc w:val="center"/>
            </w:pPr>
            <w:r w:rsidRPr="00B215EE">
              <w:rPr>
                <w:position w:val="-4"/>
              </w:rPr>
              <w:object w:dxaOrig="139" w:dyaOrig="260" w14:anchorId="0F82EC09">
                <v:shape id="_x0000_i1137" type="#_x0000_t75" style="width:6.65pt;height:12.65pt" o:ole="">
                  <v:imagedata r:id="rId54" o:title=""/>
                </v:shape>
                <o:OLEObject Type="Embed" ProgID="Equation.DSMT4" ShapeID="_x0000_i1137" DrawAspect="Content" ObjectID="_1713039601" r:id="rId183"/>
              </w:object>
            </w:r>
            <w:r>
              <w:t xml:space="preserve">  </w:t>
            </w:r>
            <w:r>
              <w:t>）</w:t>
            </w:r>
          </w:p>
        </w:tc>
        <w:tc>
          <w:tcPr>
            <w:tcW w:w="64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5107BCA2" w14:textId="77777777" w:rsidR="007F7691" w:rsidRDefault="007F7691" w:rsidP="007F7691">
            <w:pPr>
              <w:jc w:val="center"/>
            </w:pPr>
            <w:r w:rsidRPr="00253F7E">
              <w:rPr>
                <w:position w:val="-6"/>
              </w:rPr>
              <w:object w:dxaOrig="279" w:dyaOrig="279" w14:anchorId="2CA5C11B">
                <v:shape id="_x0000_i1138" type="#_x0000_t75" style="width:14.35pt;height:14.35pt" o:ole="">
                  <v:imagedata r:id="rId184" o:title=""/>
                </v:shape>
                <o:OLEObject Type="Embed" ProgID="Equation.DSMT4" ShapeID="_x0000_i1138" DrawAspect="Content" ObjectID="_1713039602" r:id="rId185"/>
              </w:object>
            </w:r>
          </w:p>
        </w:tc>
        <w:tc>
          <w:tcPr>
            <w:tcW w:w="664" w:type="dxa"/>
            <w:tcBorders>
              <w:top w:val="dashed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dashed" w:sz="4" w:space="0" w:color="FFFFFF" w:themeColor="background1"/>
            </w:tcBorders>
          </w:tcPr>
          <w:p w14:paraId="30DC65CC" w14:textId="77777777" w:rsidR="007F7691" w:rsidRDefault="007F7691" w:rsidP="007F7691">
            <w:pPr>
              <w:jc w:val="center"/>
            </w:pPr>
            <w:r w:rsidRPr="00664E03">
              <w:rPr>
                <w:position w:val="-6"/>
              </w:rPr>
              <w:object w:dxaOrig="200" w:dyaOrig="279" w14:anchorId="6DEDE63F">
                <v:shape id="_x0000_i1139" type="#_x0000_t75" style="width:9.65pt;height:14.35pt" o:ole="">
                  <v:imagedata r:id="rId33" o:title=""/>
                </v:shape>
                <o:OLEObject Type="Embed" ProgID="Equation.DSMT4" ShapeID="_x0000_i1139" DrawAspect="Content" ObjectID="_1713039603" r:id="rId186"/>
              </w:object>
            </w:r>
          </w:p>
        </w:tc>
        <w:tc>
          <w:tcPr>
            <w:tcW w:w="699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single" w:sz="4" w:space="0" w:color="000000" w:themeColor="text1"/>
              <w:right w:val="dashed" w:sz="4" w:space="0" w:color="FFFFFF" w:themeColor="background1"/>
            </w:tcBorders>
          </w:tcPr>
          <w:p w14:paraId="123A1FE0" w14:textId="77777777" w:rsidR="007F7691" w:rsidRDefault="007F7691" w:rsidP="007F7691">
            <w:pPr>
              <w:jc w:val="center"/>
            </w:pPr>
            <w:r w:rsidRPr="00664E03">
              <w:rPr>
                <w:position w:val="-4"/>
              </w:rPr>
              <w:object w:dxaOrig="139" w:dyaOrig="260" w14:anchorId="5AA6FCFD">
                <v:shape id="_x0000_i1140" type="#_x0000_t75" style="width:6.65pt;height:12.65pt" o:ole="">
                  <v:imagedata r:id="rId35" o:title=""/>
                </v:shape>
                <o:OLEObject Type="Embed" ProgID="Equation.DSMT4" ShapeID="_x0000_i1140" DrawAspect="Content" ObjectID="_1713039604" r:id="rId187"/>
              </w:object>
            </w:r>
          </w:p>
        </w:tc>
      </w:tr>
      <w:tr w:rsidR="007F7691" w14:paraId="1B86E258" w14:textId="77777777" w:rsidTr="007F7691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31DBD067" w14:textId="77777777" w:rsidR="007F7691" w:rsidRDefault="007F7691" w:rsidP="007F7691">
            <w:pPr>
              <w:jc w:val="center"/>
            </w:pPr>
          </w:p>
        </w:tc>
        <w:tc>
          <w:tcPr>
            <w:tcW w:w="805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58D6DC41" w14:textId="77777777" w:rsidR="007F7691" w:rsidRPr="00B215EE" w:rsidRDefault="007F7691" w:rsidP="007F7691">
            <w:pPr>
              <w:jc w:val="center"/>
            </w:pPr>
            <w:r w:rsidRPr="00E23DED">
              <w:rPr>
                <w:position w:val="-4"/>
              </w:rPr>
              <w:object w:dxaOrig="139" w:dyaOrig="260" w14:anchorId="53446AB9">
                <v:shape id="_x0000_i1141" type="#_x0000_t75" style="width:6.65pt;height:12.65pt" o:ole="">
                  <v:imagedata r:id="rId188" o:title=""/>
                </v:shape>
                <o:OLEObject Type="Embed" ProgID="Equation.DSMT4" ShapeID="_x0000_i1141" DrawAspect="Content" ObjectID="_1713039605" r:id="rId189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45CC857A" w14:textId="77777777" w:rsidR="007F7691" w:rsidRPr="00253F7E" w:rsidRDefault="007F7691" w:rsidP="007F7691">
            <w:pPr>
              <w:jc w:val="center"/>
            </w:pPr>
            <w:r w:rsidRPr="00BE05F7">
              <w:rPr>
                <w:position w:val="-6"/>
              </w:rPr>
              <w:object w:dxaOrig="200" w:dyaOrig="279" w14:anchorId="02BF1BDE">
                <v:shape id="_x0000_i1142" type="#_x0000_t75" style="width:9.65pt;height:14.35pt" o:ole="">
                  <v:imagedata r:id="rId190" o:title=""/>
                </v:shape>
                <o:OLEObject Type="Embed" ProgID="Equation.DSMT4" ShapeID="_x0000_i1142" DrawAspect="Content" ObjectID="_1713039606" r:id="rId191"/>
              </w:objec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52296752" w14:textId="77777777" w:rsidR="007F7691" w:rsidRPr="00664E03" w:rsidRDefault="007F7691" w:rsidP="007F769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99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</w:tcPr>
          <w:p w14:paraId="196D9201" w14:textId="77777777" w:rsidR="007F7691" w:rsidRPr="00664E03" w:rsidRDefault="007F7691" w:rsidP="007F7691">
            <w:pPr>
              <w:jc w:val="center"/>
            </w:pPr>
            <w:r w:rsidRPr="00BE05F7">
              <w:rPr>
                <w:position w:val="-4"/>
              </w:rPr>
              <w:object w:dxaOrig="300" w:dyaOrig="260" w14:anchorId="789CD342">
                <v:shape id="_x0000_i1143" type="#_x0000_t75" style="width:15pt;height:12.65pt" o:ole="">
                  <v:imagedata r:id="rId86" o:title=""/>
                </v:shape>
                <o:OLEObject Type="Embed" ProgID="Equation.DSMT4" ShapeID="_x0000_i1143" DrawAspect="Content" ObjectID="_1713039607" r:id="rId192"/>
              </w:object>
            </w:r>
          </w:p>
        </w:tc>
      </w:tr>
      <w:tr w:rsidR="007F7691" w14:paraId="0A31F528" w14:textId="77777777" w:rsidTr="007F7691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20A6035E" w14:textId="77777777" w:rsidR="007F7691" w:rsidRDefault="007F7691" w:rsidP="007F7691">
            <w:pPr>
              <w:jc w:val="center"/>
            </w:pPr>
          </w:p>
        </w:tc>
        <w:tc>
          <w:tcPr>
            <w:tcW w:w="805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BDBE5DF" w14:textId="77777777" w:rsidR="007F7691" w:rsidRPr="00D96408" w:rsidRDefault="007F7691" w:rsidP="007F7691">
            <w:pPr>
              <w:jc w:val="center"/>
            </w:pPr>
            <w:r w:rsidRPr="00D96408">
              <w:rPr>
                <w:position w:val="-4"/>
              </w:rPr>
              <w:object w:dxaOrig="200" w:dyaOrig="260" w14:anchorId="33619359">
                <v:shape id="_x0000_i1144" type="#_x0000_t75" style="width:9.65pt;height:12.65pt" o:ole="">
                  <v:imagedata r:id="rId193" o:title=""/>
                </v:shape>
                <o:OLEObject Type="Embed" ProgID="Equation.DSMT4" ShapeID="_x0000_i1144" DrawAspect="Content" ObjectID="_1713039608" r:id="rId194"/>
              </w:objec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5E0E62BE" w14:textId="77777777" w:rsidR="007F7691" w:rsidRDefault="007F7691" w:rsidP="007F7691">
            <w:pPr>
              <w:jc w:val="center"/>
            </w:pPr>
            <w:r w:rsidRPr="00D96408">
              <w:rPr>
                <w:position w:val="-6"/>
              </w:rPr>
              <w:object w:dxaOrig="180" w:dyaOrig="279" w14:anchorId="415E9E5D">
                <v:shape id="_x0000_i1145" type="#_x0000_t75" style="width:9pt;height:14.35pt" o:ole="">
                  <v:imagedata r:id="rId195" o:title=""/>
                </v:shape>
                <o:OLEObject Type="Embed" ProgID="Equation.DSMT4" ShapeID="_x0000_i1145" DrawAspect="Content" ObjectID="_1713039609" r:id="rId196"/>
              </w:objec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8EEFED8" w14:textId="77777777" w:rsidR="007F7691" w:rsidRDefault="007F7691" w:rsidP="007F7691">
            <w:pPr>
              <w:jc w:val="center"/>
            </w:pPr>
            <w:r w:rsidRPr="00D96408">
              <w:rPr>
                <w:position w:val="-4"/>
              </w:rPr>
              <w:object w:dxaOrig="300" w:dyaOrig="260" w14:anchorId="65EE383D">
                <v:shape id="_x0000_i1146" type="#_x0000_t75" style="width:15pt;height:12.65pt" o:ole="">
                  <v:imagedata r:id="rId197" o:title=""/>
                </v:shape>
                <o:OLEObject Type="Embed" ProgID="Equation.DSMT4" ShapeID="_x0000_i1146" DrawAspect="Content" ObjectID="_1713039610" r:id="rId198"/>
              </w:object>
            </w:r>
          </w:p>
        </w:tc>
        <w:tc>
          <w:tcPr>
            <w:tcW w:w="699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</w:tcPr>
          <w:p w14:paraId="33B38CEB" w14:textId="77777777" w:rsidR="007F7691" w:rsidRDefault="007F7691" w:rsidP="007F7691">
            <w:pPr>
              <w:jc w:val="center"/>
            </w:pPr>
            <w:r w:rsidRPr="007F7691">
              <w:rPr>
                <w:position w:val="-4"/>
              </w:rPr>
              <w:object w:dxaOrig="200" w:dyaOrig="260" w14:anchorId="7EF06FEC">
                <v:shape id="_x0000_i1147" type="#_x0000_t75" style="width:9.65pt;height:12.65pt" o:ole="">
                  <v:imagedata r:id="rId199" o:title=""/>
                </v:shape>
                <o:OLEObject Type="Embed" ProgID="Equation.DSMT4" ShapeID="_x0000_i1147" DrawAspect="Content" ObjectID="_1713039611" r:id="rId200"/>
              </w:object>
            </w:r>
          </w:p>
        </w:tc>
      </w:tr>
      <w:tr w:rsidR="007F7691" w14:paraId="771782C2" w14:textId="77777777" w:rsidTr="007F7691">
        <w:trPr>
          <w:trHeight w:val="312"/>
        </w:trPr>
        <w:tc>
          <w:tcPr>
            <w:tcW w:w="1282" w:type="dxa"/>
            <w:tcBorders>
              <w:top w:val="dashed" w:sz="4" w:space="0" w:color="FFFFFF" w:themeColor="background1"/>
              <w:left w:val="dashed" w:sz="4" w:space="0" w:color="FFFFFF" w:themeColor="background1"/>
              <w:bottom w:val="dashed" w:sz="4" w:space="0" w:color="FFFFFF" w:themeColor="background1"/>
              <w:right w:val="dashed" w:sz="4" w:space="0" w:color="FFFFFF" w:themeColor="background1"/>
            </w:tcBorders>
          </w:tcPr>
          <w:p w14:paraId="3996B495" w14:textId="77777777" w:rsidR="007F7691" w:rsidRDefault="007F7691" w:rsidP="007F7691">
            <w:pPr>
              <w:jc w:val="center"/>
            </w:pPr>
          </w:p>
        </w:tc>
        <w:tc>
          <w:tcPr>
            <w:tcW w:w="805" w:type="dxa"/>
            <w:tcBorders>
              <w:top w:val="single" w:sz="4" w:space="0" w:color="auto"/>
              <w:left w:val="dashed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659A82AE" w14:textId="77777777" w:rsidR="007F7691" w:rsidRPr="00F851B7" w:rsidRDefault="007F7691" w:rsidP="007F7691">
            <w:pPr>
              <w:jc w:val="center"/>
              <w:rPr>
                <w:bdr w:val="single" w:sz="4" w:space="0" w:color="auto"/>
              </w:rPr>
            </w:pP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3944325" w14:textId="77777777" w:rsidR="007F7691" w:rsidRPr="00D96408" w:rsidRDefault="007F7691" w:rsidP="007F7691">
            <w:pPr>
              <w:jc w:val="center"/>
            </w:pPr>
            <w:r w:rsidRPr="007F7691">
              <w:rPr>
                <w:position w:val="-4"/>
              </w:rPr>
              <w:object w:dxaOrig="139" w:dyaOrig="260" w14:anchorId="6902A2EC">
                <v:shape id="_x0000_i1148" type="#_x0000_t75" style="width:6.65pt;height:12.65pt" o:ole="">
                  <v:imagedata r:id="rId201" o:title=""/>
                </v:shape>
                <o:OLEObject Type="Embed" ProgID="Equation.DSMT4" ShapeID="_x0000_i1148" DrawAspect="Content" ObjectID="_1713039612" r:id="rId202"/>
              </w:objec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9E0DEE6" w14:textId="77777777" w:rsidR="007F7691" w:rsidRPr="00D96408" w:rsidRDefault="007F7691" w:rsidP="007F7691">
            <w:pPr>
              <w:jc w:val="center"/>
            </w:pPr>
            <w:r w:rsidRPr="00D96408">
              <w:rPr>
                <w:position w:val="-6"/>
              </w:rPr>
              <w:object w:dxaOrig="180" w:dyaOrig="279" w14:anchorId="2531310C">
                <v:shape id="_x0000_i1149" type="#_x0000_t75" style="width:9pt;height:14.35pt" o:ole="">
                  <v:imagedata r:id="rId137" o:title=""/>
                </v:shape>
                <o:OLEObject Type="Embed" ProgID="Equation.DSMT4" ShapeID="_x0000_i1149" DrawAspect="Content" ObjectID="_1713039613" r:id="rId203"/>
              </w:object>
            </w:r>
          </w:p>
        </w:tc>
        <w:tc>
          <w:tcPr>
            <w:tcW w:w="699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62D3EC27" w14:textId="77777777" w:rsidR="007F7691" w:rsidRPr="00D96408" w:rsidRDefault="007F7691" w:rsidP="007F7691">
            <w:pPr>
              <w:jc w:val="center"/>
            </w:pPr>
            <w:r w:rsidRPr="007F7691">
              <w:rPr>
                <w:position w:val="-6"/>
              </w:rPr>
              <w:object w:dxaOrig="320" w:dyaOrig="279" w14:anchorId="6B334FC1">
                <v:shape id="_x0000_i1150" type="#_x0000_t75" style="width:15.65pt;height:14.35pt" o:ole="">
                  <v:imagedata r:id="rId204" o:title=""/>
                </v:shape>
                <o:OLEObject Type="Embed" ProgID="Equation.DSMT4" ShapeID="_x0000_i1150" DrawAspect="Content" ObjectID="_1713039614" r:id="rId205"/>
              </w:object>
            </w:r>
          </w:p>
        </w:tc>
      </w:tr>
    </w:tbl>
    <w:p w14:paraId="03877920" w14:textId="77777777" w:rsidR="00F25CD9" w:rsidRPr="005C50CE" w:rsidRDefault="00F25CD9"/>
    <w:p w14:paraId="475AF8A1" w14:textId="0575F766" w:rsidR="006A39AF" w:rsidRDefault="006A39AF"/>
    <w:p w14:paraId="19A0B7D5" w14:textId="45B92D90" w:rsidR="008A55BD" w:rsidRDefault="008A55BD"/>
    <w:bookmarkEnd w:id="3"/>
    <w:p w14:paraId="6C15B637" w14:textId="2D2B3041" w:rsidR="008A55BD" w:rsidRDefault="008A55BD"/>
    <w:p w14:paraId="6CE6E9B4" w14:textId="77777777" w:rsidR="007F7691" w:rsidRDefault="007F7691"/>
    <w:p w14:paraId="499D2898" w14:textId="0E1D9531" w:rsidR="007F7691" w:rsidRDefault="007F7691" w:rsidP="007F7691">
      <w:r>
        <w:rPr>
          <w:rFonts w:hint="eastAsia"/>
        </w:rPr>
        <w:t xml:space="preserve">　　したがって，</w:t>
      </w:r>
      <w:bookmarkStart w:id="10" w:name="_Hlk102426014"/>
      <w:r w:rsidRPr="002E671B">
        <w:rPr>
          <w:position w:val="-10"/>
        </w:rPr>
        <w:object w:dxaOrig="1300" w:dyaOrig="320" w14:anchorId="53475F6F">
          <v:shape id="_x0000_i1151" type="#_x0000_t75" style="width:65.35pt;height:15.65pt" o:ole="">
            <v:imagedata r:id="rId176" o:title=""/>
          </v:shape>
          <o:OLEObject Type="Embed" ProgID="Equation.DSMT4" ShapeID="_x0000_i1151" DrawAspect="Content" ObjectID="_1713039615" r:id="rId206"/>
        </w:object>
      </w:r>
      <w:bookmarkEnd w:id="10"/>
      <w:r>
        <w:rPr>
          <w:rFonts w:hint="eastAsia"/>
        </w:rPr>
        <w:t>を満たす整数</w:t>
      </w:r>
      <w:r w:rsidR="00580262">
        <w:rPr>
          <w:rFonts w:hint="eastAsia"/>
        </w:rPr>
        <w:t>のひと</w:t>
      </w:r>
      <w:r>
        <w:rPr>
          <w:rFonts w:hint="eastAsia"/>
        </w:rPr>
        <w:t>つ</w:t>
      </w:r>
      <w:r w:rsidR="0000429D">
        <w:rPr>
          <w:rFonts w:hint="eastAsia"/>
        </w:rPr>
        <w:t>の組</w:t>
      </w:r>
      <w:r>
        <w:rPr>
          <w:rFonts w:hint="eastAsia"/>
        </w:rPr>
        <w:t>は，</w:t>
      </w:r>
      <w:r w:rsidRPr="002E671B">
        <w:rPr>
          <w:position w:val="-10"/>
        </w:rPr>
        <w:object w:dxaOrig="1340" w:dyaOrig="320" w14:anchorId="7424FA24">
          <v:shape id="_x0000_i1152" type="#_x0000_t75" style="width:66.65pt;height:15.65pt" o:ole="">
            <v:imagedata r:id="rId207" o:title=""/>
          </v:shape>
          <o:OLEObject Type="Embed" ProgID="Equation.DSMT4" ShapeID="_x0000_i1152" DrawAspect="Content" ObjectID="_1713039616" r:id="rId208"/>
        </w:object>
      </w:r>
      <w:r>
        <w:rPr>
          <w:rFonts w:hint="eastAsia"/>
        </w:rPr>
        <w:t>である。</w:t>
      </w:r>
    </w:p>
    <w:p w14:paraId="679E7524" w14:textId="69B9AE56" w:rsidR="008A55BD" w:rsidRDefault="0000429D">
      <w:pPr>
        <w:rPr>
          <w:rFonts w:hint="eastAsia"/>
        </w:rPr>
      </w:pPr>
      <w:r>
        <w:rPr>
          <w:rFonts w:hint="eastAsia"/>
        </w:rPr>
        <w:t xml:space="preserve">［確認］　</w:t>
      </w:r>
      <w:r w:rsidRPr="0000429D">
        <w:rPr>
          <w:position w:val="-14"/>
        </w:rPr>
        <w:object w:dxaOrig="2840" w:dyaOrig="400" w14:anchorId="45426AE3">
          <v:shape id="_x0000_i1373" type="#_x0000_t75" style="width:142.65pt;height:19.65pt" o:ole="">
            <v:imagedata r:id="rId209" o:title=""/>
          </v:shape>
          <o:OLEObject Type="Embed" ProgID="Equation.DSMT4" ShapeID="_x0000_i1373" DrawAspect="Content" ObjectID="_1713039617" r:id="rId210"/>
        </w:object>
      </w:r>
      <w:r>
        <w:rPr>
          <w:rFonts w:hint="eastAsia"/>
        </w:rPr>
        <w:t>となっている。</w:t>
      </w:r>
    </w:p>
    <w:p w14:paraId="268E178B" w14:textId="342A084A" w:rsidR="002C7CD2" w:rsidRDefault="002C7CD2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736"/>
      </w:tblGrid>
      <w:tr w:rsidR="002C7CD2" w14:paraId="156E5115" w14:textId="77777777" w:rsidTr="002C7CD2">
        <w:tc>
          <w:tcPr>
            <w:tcW w:w="9736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01A6F1" w14:textId="76593447" w:rsidR="002C7CD2" w:rsidRDefault="002C7CD2" w:rsidP="002C7CD2">
            <w:pPr>
              <w:jc w:val="right"/>
            </w:pPr>
            <w:r>
              <w:rPr>
                <w:rFonts w:hint="eastAsia"/>
              </w:rPr>
              <w:t xml:space="preserve">堀部和経　</w:t>
            </w:r>
            <w:r>
              <w:rPr>
                <w:rFonts w:hint="eastAsia"/>
              </w:rPr>
              <w:t>2</w:t>
            </w:r>
            <w:r>
              <w:t>02</w:t>
            </w:r>
            <w:r w:rsidR="002E27C6">
              <w:rPr>
                <w:rFonts w:hint="eastAsia"/>
              </w:rPr>
              <w:t>1</w:t>
            </w:r>
            <w:r>
              <w:t>/</w:t>
            </w:r>
            <w:r w:rsidR="002E27C6">
              <w:t>11</w:t>
            </w:r>
            <w:r>
              <w:t>/</w:t>
            </w:r>
            <w:r w:rsidR="002E27C6">
              <w:t>17</w:t>
            </w:r>
          </w:p>
        </w:tc>
      </w:tr>
    </w:tbl>
    <w:p w14:paraId="4B8CBBB9" w14:textId="77777777" w:rsidR="002C7CD2" w:rsidRPr="002C7CD2" w:rsidRDefault="002C7CD2"/>
    <w:sectPr w:rsidR="002C7CD2" w:rsidRPr="002C7CD2" w:rsidSect="009C0E73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9752FE" w14:textId="77777777" w:rsidR="00400A64" w:rsidRDefault="00400A64" w:rsidP="002C7CD2">
      <w:r>
        <w:separator/>
      </w:r>
    </w:p>
  </w:endnote>
  <w:endnote w:type="continuationSeparator" w:id="0">
    <w:p w14:paraId="261682B7" w14:textId="77777777" w:rsidR="00400A64" w:rsidRDefault="00400A64" w:rsidP="002C7C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5983E2" w14:textId="77777777" w:rsidR="00400A64" w:rsidRDefault="00400A64" w:rsidP="002C7CD2">
      <w:r>
        <w:separator/>
      </w:r>
    </w:p>
  </w:footnote>
  <w:footnote w:type="continuationSeparator" w:id="0">
    <w:p w14:paraId="1F239941" w14:textId="77777777" w:rsidR="00400A64" w:rsidRDefault="00400A64" w:rsidP="002C7CD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5"/>
  <w:bordersDoNotSurroundHeader/>
  <w:bordersDoNotSurroundFooter/>
  <w:defaultTabStop w:val="840"/>
  <w:drawingGridHorizontalSpacing w:val="105"/>
  <w:displayHorizontalDrawingGridEvery w:val="2"/>
  <w:displayVertic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2760"/>
    <w:rsid w:val="00000DB1"/>
    <w:rsid w:val="0000263A"/>
    <w:rsid w:val="00002B82"/>
    <w:rsid w:val="00002DD2"/>
    <w:rsid w:val="000033A7"/>
    <w:rsid w:val="0000429D"/>
    <w:rsid w:val="0000655A"/>
    <w:rsid w:val="000074AC"/>
    <w:rsid w:val="0001040A"/>
    <w:rsid w:val="000106C3"/>
    <w:rsid w:val="00011F4C"/>
    <w:rsid w:val="0001283E"/>
    <w:rsid w:val="00014766"/>
    <w:rsid w:val="00015884"/>
    <w:rsid w:val="00015D45"/>
    <w:rsid w:val="00016556"/>
    <w:rsid w:val="00017F76"/>
    <w:rsid w:val="00020AE2"/>
    <w:rsid w:val="000210AC"/>
    <w:rsid w:val="000210B0"/>
    <w:rsid w:val="0002200E"/>
    <w:rsid w:val="00022EFD"/>
    <w:rsid w:val="000244E8"/>
    <w:rsid w:val="00024D95"/>
    <w:rsid w:val="00027063"/>
    <w:rsid w:val="00027E35"/>
    <w:rsid w:val="00027EF0"/>
    <w:rsid w:val="00030FA1"/>
    <w:rsid w:val="0003136D"/>
    <w:rsid w:val="00031F36"/>
    <w:rsid w:val="00032262"/>
    <w:rsid w:val="00032A4D"/>
    <w:rsid w:val="00032F34"/>
    <w:rsid w:val="00033E57"/>
    <w:rsid w:val="0003614A"/>
    <w:rsid w:val="000372B0"/>
    <w:rsid w:val="00037672"/>
    <w:rsid w:val="000376FC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520F"/>
    <w:rsid w:val="00065CB0"/>
    <w:rsid w:val="00065F96"/>
    <w:rsid w:val="000668D4"/>
    <w:rsid w:val="00070760"/>
    <w:rsid w:val="0007148B"/>
    <w:rsid w:val="00071940"/>
    <w:rsid w:val="000720D7"/>
    <w:rsid w:val="00072743"/>
    <w:rsid w:val="00073D39"/>
    <w:rsid w:val="00074DD4"/>
    <w:rsid w:val="00077393"/>
    <w:rsid w:val="00077A92"/>
    <w:rsid w:val="0008090F"/>
    <w:rsid w:val="00080AF1"/>
    <w:rsid w:val="000812F9"/>
    <w:rsid w:val="000816BD"/>
    <w:rsid w:val="00081F6C"/>
    <w:rsid w:val="000833EC"/>
    <w:rsid w:val="00083AD5"/>
    <w:rsid w:val="00084A1E"/>
    <w:rsid w:val="000912D9"/>
    <w:rsid w:val="00092F3C"/>
    <w:rsid w:val="00093E93"/>
    <w:rsid w:val="000965A3"/>
    <w:rsid w:val="00096786"/>
    <w:rsid w:val="0009765B"/>
    <w:rsid w:val="000979B6"/>
    <w:rsid w:val="00097A87"/>
    <w:rsid w:val="000A11A0"/>
    <w:rsid w:val="000A16F9"/>
    <w:rsid w:val="000A27CB"/>
    <w:rsid w:val="000A3398"/>
    <w:rsid w:val="000A4055"/>
    <w:rsid w:val="000A4AE4"/>
    <w:rsid w:val="000A5A4F"/>
    <w:rsid w:val="000A6B89"/>
    <w:rsid w:val="000A6CF6"/>
    <w:rsid w:val="000B05C6"/>
    <w:rsid w:val="000B1AD6"/>
    <w:rsid w:val="000B3057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B9D"/>
    <w:rsid w:val="000C4E7F"/>
    <w:rsid w:val="000D13CE"/>
    <w:rsid w:val="000D5A43"/>
    <w:rsid w:val="000E167A"/>
    <w:rsid w:val="000E1710"/>
    <w:rsid w:val="000E2291"/>
    <w:rsid w:val="000E3475"/>
    <w:rsid w:val="000E46EE"/>
    <w:rsid w:val="000E49BB"/>
    <w:rsid w:val="000E5833"/>
    <w:rsid w:val="000E68B2"/>
    <w:rsid w:val="000F13A0"/>
    <w:rsid w:val="000F14F8"/>
    <w:rsid w:val="000F2118"/>
    <w:rsid w:val="000F2B4A"/>
    <w:rsid w:val="000F4828"/>
    <w:rsid w:val="000F5656"/>
    <w:rsid w:val="000F5D72"/>
    <w:rsid w:val="000F5ECF"/>
    <w:rsid w:val="000F5F44"/>
    <w:rsid w:val="000F77B9"/>
    <w:rsid w:val="0010052E"/>
    <w:rsid w:val="00104327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20676"/>
    <w:rsid w:val="00121DD4"/>
    <w:rsid w:val="00123945"/>
    <w:rsid w:val="00123C69"/>
    <w:rsid w:val="001253B5"/>
    <w:rsid w:val="00125D60"/>
    <w:rsid w:val="00125F8D"/>
    <w:rsid w:val="00127653"/>
    <w:rsid w:val="00127943"/>
    <w:rsid w:val="001314E8"/>
    <w:rsid w:val="00131F15"/>
    <w:rsid w:val="00133C31"/>
    <w:rsid w:val="00135100"/>
    <w:rsid w:val="00140556"/>
    <w:rsid w:val="00140785"/>
    <w:rsid w:val="001407C0"/>
    <w:rsid w:val="001417A0"/>
    <w:rsid w:val="001423D2"/>
    <w:rsid w:val="00143847"/>
    <w:rsid w:val="00144081"/>
    <w:rsid w:val="00145ED3"/>
    <w:rsid w:val="0014618A"/>
    <w:rsid w:val="0014657C"/>
    <w:rsid w:val="001466B8"/>
    <w:rsid w:val="001473A6"/>
    <w:rsid w:val="00147A93"/>
    <w:rsid w:val="00147C76"/>
    <w:rsid w:val="00147E19"/>
    <w:rsid w:val="00151C55"/>
    <w:rsid w:val="00152B3C"/>
    <w:rsid w:val="0015540E"/>
    <w:rsid w:val="001559F6"/>
    <w:rsid w:val="00155CD5"/>
    <w:rsid w:val="00157419"/>
    <w:rsid w:val="00160FFF"/>
    <w:rsid w:val="00163646"/>
    <w:rsid w:val="001649EA"/>
    <w:rsid w:val="001650CE"/>
    <w:rsid w:val="00165F08"/>
    <w:rsid w:val="0016632D"/>
    <w:rsid w:val="00166950"/>
    <w:rsid w:val="00166AF5"/>
    <w:rsid w:val="0017026F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6D51"/>
    <w:rsid w:val="0017737F"/>
    <w:rsid w:val="00177C60"/>
    <w:rsid w:val="00177D37"/>
    <w:rsid w:val="001818EC"/>
    <w:rsid w:val="001841C5"/>
    <w:rsid w:val="0018565B"/>
    <w:rsid w:val="00186A2F"/>
    <w:rsid w:val="00186DEA"/>
    <w:rsid w:val="00187E7B"/>
    <w:rsid w:val="00190708"/>
    <w:rsid w:val="00192250"/>
    <w:rsid w:val="001927F1"/>
    <w:rsid w:val="00193667"/>
    <w:rsid w:val="0019747B"/>
    <w:rsid w:val="001A0FC6"/>
    <w:rsid w:val="001A14F2"/>
    <w:rsid w:val="001A21D7"/>
    <w:rsid w:val="001A2BA5"/>
    <w:rsid w:val="001A2E1D"/>
    <w:rsid w:val="001A3779"/>
    <w:rsid w:val="001A519A"/>
    <w:rsid w:val="001A5218"/>
    <w:rsid w:val="001A52E0"/>
    <w:rsid w:val="001A557C"/>
    <w:rsid w:val="001A633E"/>
    <w:rsid w:val="001A63DB"/>
    <w:rsid w:val="001A7EE0"/>
    <w:rsid w:val="001B1542"/>
    <w:rsid w:val="001B266B"/>
    <w:rsid w:val="001B29CB"/>
    <w:rsid w:val="001B2BE6"/>
    <w:rsid w:val="001B3160"/>
    <w:rsid w:val="001B4229"/>
    <w:rsid w:val="001B5368"/>
    <w:rsid w:val="001B5A5F"/>
    <w:rsid w:val="001B5B73"/>
    <w:rsid w:val="001C16F7"/>
    <w:rsid w:val="001C4AC9"/>
    <w:rsid w:val="001C5E90"/>
    <w:rsid w:val="001C7186"/>
    <w:rsid w:val="001C7A74"/>
    <w:rsid w:val="001C7D4B"/>
    <w:rsid w:val="001D0E2D"/>
    <w:rsid w:val="001D0F5A"/>
    <w:rsid w:val="001D11B4"/>
    <w:rsid w:val="001D45E7"/>
    <w:rsid w:val="001D65D5"/>
    <w:rsid w:val="001D7547"/>
    <w:rsid w:val="001D7B2B"/>
    <w:rsid w:val="001D7F41"/>
    <w:rsid w:val="001D7F72"/>
    <w:rsid w:val="001E0945"/>
    <w:rsid w:val="001E14A9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06F4"/>
    <w:rsid w:val="00201966"/>
    <w:rsid w:val="0020249A"/>
    <w:rsid w:val="00202BA9"/>
    <w:rsid w:val="00202E19"/>
    <w:rsid w:val="002044E7"/>
    <w:rsid w:val="0020571E"/>
    <w:rsid w:val="002066B6"/>
    <w:rsid w:val="002069FB"/>
    <w:rsid w:val="00207928"/>
    <w:rsid w:val="00207A15"/>
    <w:rsid w:val="00214B01"/>
    <w:rsid w:val="00214C68"/>
    <w:rsid w:val="00215B02"/>
    <w:rsid w:val="00220403"/>
    <w:rsid w:val="002208C0"/>
    <w:rsid w:val="00220DA3"/>
    <w:rsid w:val="002220E2"/>
    <w:rsid w:val="002228B2"/>
    <w:rsid w:val="0022452D"/>
    <w:rsid w:val="00226174"/>
    <w:rsid w:val="002314A3"/>
    <w:rsid w:val="00231D92"/>
    <w:rsid w:val="002325BA"/>
    <w:rsid w:val="0023768D"/>
    <w:rsid w:val="00237A5B"/>
    <w:rsid w:val="00240925"/>
    <w:rsid w:val="00243278"/>
    <w:rsid w:val="00244675"/>
    <w:rsid w:val="0024606E"/>
    <w:rsid w:val="00246424"/>
    <w:rsid w:val="00246E54"/>
    <w:rsid w:val="00246F9B"/>
    <w:rsid w:val="00250A38"/>
    <w:rsid w:val="00250BA7"/>
    <w:rsid w:val="002529D8"/>
    <w:rsid w:val="00253F7E"/>
    <w:rsid w:val="00254272"/>
    <w:rsid w:val="002559FA"/>
    <w:rsid w:val="0025774C"/>
    <w:rsid w:val="00257DDC"/>
    <w:rsid w:val="0026035B"/>
    <w:rsid w:val="00260540"/>
    <w:rsid w:val="00260FD5"/>
    <w:rsid w:val="002612E4"/>
    <w:rsid w:val="002629CE"/>
    <w:rsid w:val="00270046"/>
    <w:rsid w:val="002700DF"/>
    <w:rsid w:val="00270CE5"/>
    <w:rsid w:val="00271C4D"/>
    <w:rsid w:val="00273C1B"/>
    <w:rsid w:val="00274B5D"/>
    <w:rsid w:val="00275A5D"/>
    <w:rsid w:val="00280D88"/>
    <w:rsid w:val="0028199E"/>
    <w:rsid w:val="00282211"/>
    <w:rsid w:val="0028264D"/>
    <w:rsid w:val="00284DA3"/>
    <w:rsid w:val="0028585D"/>
    <w:rsid w:val="0028656D"/>
    <w:rsid w:val="00286EFB"/>
    <w:rsid w:val="00287A9B"/>
    <w:rsid w:val="002909B7"/>
    <w:rsid w:val="00291D35"/>
    <w:rsid w:val="00293B15"/>
    <w:rsid w:val="00293BDB"/>
    <w:rsid w:val="00294497"/>
    <w:rsid w:val="0029635A"/>
    <w:rsid w:val="002976A0"/>
    <w:rsid w:val="00297794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886"/>
    <w:rsid w:val="002B7B3F"/>
    <w:rsid w:val="002C0643"/>
    <w:rsid w:val="002C2881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C7CD2"/>
    <w:rsid w:val="002D04F4"/>
    <w:rsid w:val="002D18CE"/>
    <w:rsid w:val="002D4301"/>
    <w:rsid w:val="002D5285"/>
    <w:rsid w:val="002D620A"/>
    <w:rsid w:val="002D6DAD"/>
    <w:rsid w:val="002D7D2F"/>
    <w:rsid w:val="002D7FB0"/>
    <w:rsid w:val="002E0295"/>
    <w:rsid w:val="002E09AA"/>
    <w:rsid w:val="002E1E3D"/>
    <w:rsid w:val="002E2672"/>
    <w:rsid w:val="002E27C6"/>
    <w:rsid w:val="002E3395"/>
    <w:rsid w:val="002E386C"/>
    <w:rsid w:val="002E6402"/>
    <w:rsid w:val="002E64A5"/>
    <w:rsid w:val="002E671B"/>
    <w:rsid w:val="002E6D3E"/>
    <w:rsid w:val="002E791B"/>
    <w:rsid w:val="002F1DDA"/>
    <w:rsid w:val="002F21AD"/>
    <w:rsid w:val="002F257B"/>
    <w:rsid w:val="002F5773"/>
    <w:rsid w:val="002F5BB1"/>
    <w:rsid w:val="002F7437"/>
    <w:rsid w:val="002F75A1"/>
    <w:rsid w:val="002F7A70"/>
    <w:rsid w:val="00300704"/>
    <w:rsid w:val="00301CFF"/>
    <w:rsid w:val="00301EAE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118E"/>
    <w:rsid w:val="00323060"/>
    <w:rsid w:val="003233B0"/>
    <w:rsid w:val="003233D0"/>
    <w:rsid w:val="00325F4D"/>
    <w:rsid w:val="00326306"/>
    <w:rsid w:val="00327747"/>
    <w:rsid w:val="0032789D"/>
    <w:rsid w:val="0033243A"/>
    <w:rsid w:val="00332717"/>
    <w:rsid w:val="00334EC6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69BE"/>
    <w:rsid w:val="0034728B"/>
    <w:rsid w:val="00350296"/>
    <w:rsid w:val="00353B5E"/>
    <w:rsid w:val="003543A3"/>
    <w:rsid w:val="00354B37"/>
    <w:rsid w:val="00356A84"/>
    <w:rsid w:val="003624E6"/>
    <w:rsid w:val="00362830"/>
    <w:rsid w:val="0036549D"/>
    <w:rsid w:val="00365FF2"/>
    <w:rsid w:val="0036692F"/>
    <w:rsid w:val="00367E1C"/>
    <w:rsid w:val="00370F5D"/>
    <w:rsid w:val="003712ED"/>
    <w:rsid w:val="00371F90"/>
    <w:rsid w:val="00374AFC"/>
    <w:rsid w:val="0037552F"/>
    <w:rsid w:val="00376C04"/>
    <w:rsid w:val="00377C08"/>
    <w:rsid w:val="0038146D"/>
    <w:rsid w:val="00382E9B"/>
    <w:rsid w:val="0038306F"/>
    <w:rsid w:val="00385CDA"/>
    <w:rsid w:val="003872D9"/>
    <w:rsid w:val="003907FF"/>
    <w:rsid w:val="003927CD"/>
    <w:rsid w:val="00393AA7"/>
    <w:rsid w:val="003949B7"/>
    <w:rsid w:val="00396384"/>
    <w:rsid w:val="003A0AC2"/>
    <w:rsid w:val="003A105B"/>
    <w:rsid w:val="003A1834"/>
    <w:rsid w:val="003A2367"/>
    <w:rsid w:val="003A4D2B"/>
    <w:rsid w:val="003A5268"/>
    <w:rsid w:val="003A5C6A"/>
    <w:rsid w:val="003A6583"/>
    <w:rsid w:val="003A740E"/>
    <w:rsid w:val="003A7568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8D4"/>
    <w:rsid w:val="003C0DE2"/>
    <w:rsid w:val="003C2D3C"/>
    <w:rsid w:val="003C32DA"/>
    <w:rsid w:val="003C467B"/>
    <w:rsid w:val="003C4F21"/>
    <w:rsid w:val="003C5C0C"/>
    <w:rsid w:val="003C6154"/>
    <w:rsid w:val="003D12E1"/>
    <w:rsid w:val="003D1D45"/>
    <w:rsid w:val="003D2A58"/>
    <w:rsid w:val="003D367B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6FC8"/>
    <w:rsid w:val="003E7BEE"/>
    <w:rsid w:val="003F09D8"/>
    <w:rsid w:val="003F149E"/>
    <w:rsid w:val="003F2423"/>
    <w:rsid w:val="003F2B66"/>
    <w:rsid w:val="003F337A"/>
    <w:rsid w:val="003F6DE1"/>
    <w:rsid w:val="00400A64"/>
    <w:rsid w:val="004067DF"/>
    <w:rsid w:val="004069AE"/>
    <w:rsid w:val="00406BE0"/>
    <w:rsid w:val="004114CB"/>
    <w:rsid w:val="00412C2A"/>
    <w:rsid w:val="00412DB2"/>
    <w:rsid w:val="00416DEC"/>
    <w:rsid w:val="00417C31"/>
    <w:rsid w:val="004208EF"/>
    <w:rsid w:val="00424185"/>
    <w:rsid w:val="00424F35"/>
    <w:rsid w:val="004251FD"/>
    <w:rsid w:val="00425DDE"/>
    <w:rsid w:val="00425DFF"/>
    <w:rsid w:val="00431BDE"/>
    <w:rsid w:val="00431BEB"/>
    <w:rsid w:val="00432250"/>
    <w:rsid w:val="00433FC2"/>
    <w:rsid w:val="004360BC"/>
    <w:rsid w:val="00440F7E"/>
    <w:rsid w:val="004435BD"/>
    <w:rsid w:val="00443640"/>
    <w:rsid w:val="00444519"/>
    <w:rsid w:val="00445ABA"/>
    <w:rsid w:val="004462FF"/>
    <w:rsid w:val="0045012C"/>
    <w:rsid w:val="00450703"/>
    <w:rsid w:val="00451063"/>
    <w:rsid w:val="0045260D"/>
    <w:rsid w:val="00453BB9"/>
    <w:rsid w:val="004607D1"/>
    <w:rsid w:val="00461361"/>
    <w:rsid w:val="004618FF"/>
    <w:rsid w:val="00462A96"/>
    <w:rsid w:val="004643BE"/>
    <w:rsid w:val="00465558"/>
    <w:rsid w:val="0046763F"/>
    <w:rsid w:val="00467723"/>
    <w:rsid w:val="004706F1"/>
    <w:rsid w:val="00472B79"/>
    <w:rsid w:val="00474BFE"/>
    <w:rsid w:val="00474DB4"/>
    <w:rsid w:val="004777CC"/>
    <w:rsid w:val="00481CE1"/>
    <w:rsid w:val="00482C05"/>
    <w:rsid w:val="00484010"/>
    <w:rsid w:val="00485537"/>
    <w:rsid w:val="00487AE3"/>
    <w:rsid w:val="00491052"/>
    <w:rsid w:val="004919A9"/>
    <w:rsid w:val="0049222F"/>
    <w:rsid w:val="004923CE"/>
    <w:rsid w:val="0049279C"/>
    <w:rsid w:val="004932AA"/>
    <w:rsid w:val="004952B9"/>
    <w:rsid w:val="00495B62"/>
    <w:rsid w:val="00495DEA"/>
    <w:rsid w:val="00496A1F"/>
    <w:rsid w:val="004A0497"/>
    <w:rsid w:val="004A0AB1"/>
    <w:rsid w:val="004A1DE9"/>
    <w:rsid w:val="004A3AEE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D88"/>
    <w:rsid w:val="004E5277"/>
    <w:rsid w:val="004E5E93"/>
    <w:rsid w:val="004E7B02"/>
    <w:rsid w:val="004F054D"/>
    <w:rsid w:val="004F0B3F"/>
    <w:rsid w:val="004F1024"/>
    <w:rsid w:val="004F201D"/>
    <w:rsid w:val="004F4BC0"/>
    <w:rsid w:val="004F4BD4"/>
    <w:rsid w:val="004F595B"/>
    <w:rsid w:val="004F72C3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06F6F"/>
    <w:rsid w:val="00510601"/>
    <w:rsid w:val="00510738"/>
    <w:rsid w:val="00511B91"/>
    <w:rsid w:val="00513CB5"/>
    <w:rsid w:val="00514122"/>
    <w:rsid w:val="00514E8C"/>
    <w:rsid w:val="00515AD9"/>
    <w:rsid w:val="00516A30"/>
    <w:rsid w:val="0051783A"/>
    <w:rsid w:val="00520F0A"/>
    <w:rsid w:val="00521A33"/>
    <w:rsid w:val="00521BCF"/>
    <w:rsid w:val="00523682"/>
    <w:rsid w:val="005322F8"/>
    <w:rsid w:val="0053357E"/>
    <w:rsid w:val="00534F53"/>
    <w:rsid w:val="00536667"/>
    <w:rsid w:val="00536866"/>
    <w:rsid w:val="00537684"/>
    <w:rsid w:val="00537696"/>
    <w:rsid w:val="00542B19"/>
    <w:rsid w:val="00542C79"/>
    <w:rsid w:val="00545101"/>
    <w:rsid w:val="00545F19"/>
    <w:rsid w:val="005472EA"/>
    <w:rsid w:val="00550136"/>
    <w:rsid w:val="00550B1A"/>
    <w:rsid w:val="00550C12"/>
    <w:rsid w:val="00551909"/>
    <w:rsid w:val="00551C5C"/>
    <w:rsid w:val="005524CE"/>
    <w:rsid w:val="00552618"/>
    <w:rsid w:val="00552BB0"/>
    <w:rsid w:val="00552E90"/>
    <w:rsid w:val="00553459"/>
    <w:rsid w:val="005537B8"/>
    <w:rsid w:val="00553E24"/>
    <w:rsid w:val="005543CB"/>
    <w:rsid w:val="005545AC"/>
    <w:rsid w:val="00554A6B"/>
    <w:rsid w:val="0055579C"/>
    <w:rsid w:val="00556765"/>
    <w:rsid w:val="005606A9"/>
    <w:rsid w:val="0056507A"/>
    <w:rsid w:val="00567462"/>
    <w:rsid w:val="00567AA7"/>
    <w:rsid w:val="00570573"/>
    <w:rsid w:val="00570C63"/>
    <w:rsid w:val="00571DE9"/>
    <w:rsid w:val="0057383E"/>
    <w:rsid w:val="00574C76"/>
    <w:rsid w:val="00575958"/>
    <w:rsid w:val="0057661E"/>
    <w:rsid w:val="00577C6C"/>
    <w:rsid w:val="00580026"/>
    <w:rsid w:val="00580262"/>
    <w:rsid w:val="00582384"/>
    <w:rsid w:val="005825CF"/>
    <w:rsid w:val="00582DA5"/>
    <w:rsid w:val="00586D0D"/>
    <w:rsid w:val="00587BE5"/>
    <w:rsid w:val="00587E06"/>
    <w:rsid w:val="005913B9"/>
    <w:rsid w:val="005935DB"/>
    <w:rsid w:val="005936AB"/>
    <w:rsid w:val="00594576"/>
    <w:rsid w:val="005951A7"/>
    <w:rsid w:val="00595324"/>
    <w:rsid w:val="00596A95"/>
    <w:rsid w:val="00596DC0"/>
    <w:rsid w:val="00597C37"/>
    <w:rsid w:val="005A112D"/>
    <w:rsid w:val="005A1ADE"/>
    <w:rsid w:val="005A2CAE"/>
    <w:rsid w:val="005A3106"/>
    <w:rsid w:val="005A3FAD"/>
    <w:rsid w:val="005A45AF"/>
    <w:rsid w:val="005A5D2D"/>
    <w:rsid w:val="005B1D8F"/>
    <w:rsid w:val="005B1FCD"/>
    <w:rsid w:val="005B27C2"/>
    <w:rsid w:val="005B3C47"/>
    <w:rsid w:val="005B3DA5"/>
    <w:rsid w:val="005B4D47"/>
    <w:rsid w:val="005B4D4B"/>
    <w:rsid w:val="005B6AE7"/>
    <w:rsid w:val="005B7936"/>
    <w:rsid w:val="005B7B80"/>
    <w:rsid w:val="005C1093"/>
    <w:rsid w:val="005C50CE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65C"/>
    <w:rsid w:val="005E547F"/>
    <w:rsid w:val="005E5CBD"/>
    <w:rsid w:val="005E70BD"/>
    <w:rsid w:val="005F0493"/>
    <w:rsid w:val="005F0501"/>
    <w:rsid w:val="005F3A13"/>
    <w:rsid w:val="005F3FAB"/>
    <w:rsid w:val="005F43D6"/>
    <w:rsid w:val="005F6B7C"/>
    <w:rsid w:val="006043C1"/>
    <w:rsid w:val="00606F02"/>
    <w:rsid w:val="006072B8"/>
    <w:rsid w:val="00607EFB"/>
    <w:rsid w:val="00610281"/>
    <w:rsid w:val="0061082C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1A05"/>
    <w:rsid w:val="0062294C"/>
    <w:rsid w:val="00625D6B"/>
    <w:rsid w:val="0062631F"/>
    <w:rsid w:val="00627A49"/>
    <w:rsid w:val="00627AB0"/>
    <w:rsid w:val="006305E7"/>
    <w:rsid w:val="00630B61"/>
    <w:rsid w:val="0063295D"/>
    <w:rsid w:val="00633FCF"/>
    <w:rsid w:val="00636716"/>
    <w:rsid w:val="00640347"/>
    <w:rsid w:val="006414C4"/>
    <w:rsid w:val="00641828"/>
    <w:rsid w:val="00641F7D"/>
    <w:rsid w:val="00642608"/>
    <w:rsid w:val="006439C1"/>
    <w:rsid w:val="00644AE7"/>
    <w:rsid w:val="00646030"/>
    <w:rsid w:val="00646570"/>
    <w:rsid w:val="006476B1"/>
    <w:rsid w:val="0064793B"/>
    <w:rsid w:val="00647F05"/>
    <w:rsid w:val="006507D9"/>
    <w:rsid w:val="0065090D"/>
    <w:rsid w:val="00651C5A"/>
    <w:rsid w:val="00654A54"/>
    <w:rsid w:val="006622C4"/>
    <w:rsid w:val="006630BE"/>
    <w:rsid w:val="006639A7"/>
    <w:rsid w:val="00664E03"/>
    <w:rsid w:val="00666254"/>
    <w:rsid w:val="0067137B"/>
    <w:rsid w:val="006759AA"/>
    <w:rsid w:val="00676943"/>
    <w:rsid w:val="00677610"/>
    <w:rsid w:val="00677C60"/>
    <w:rsid w:val="00681C9D"/>
    <w:rsid w:val="00682313"/>
    <w:rsid w:val="006842A5"/>
    <w:rsid w:val="00685938"/>
    <w:rsid w:val="00686BF7"/>
    <w:rsid w:val="00686C94"/>
    <w:rsid w:val="0069121E"/>
    <w:rsid w:val="0069549F"/>
    <w:rsid w:val="0069726E"/>
    <w:rsid w:val="00697C08"/>
    <w:rsid w:val="006A0146"/>
    <w:rsid w:val="006A0CB7"/>
    <w:rsid w:val="006A1BB5"/>
    <w:rsid w:val="006A2F37"/>
    <w:rsid w:val="006A2FB3"/>
    <w:rsid w:val="006A38E8"/>
    <w:rsid w:val="006A39AF"/>
    <w:rsid w:val="006A3F54"/>
    <w:rsid w:val="006A5124"/>
    <w:rsid w:val="006A519D"/>
    <w:rsid w:val="006A5BA7"/>
    <w:rsid w:val="006A5FCF"/>
    <w:rsid w:val="006A716F"/>
    <w:rsid w:val="006A7517"/>
    <w:rsid w:val="006B12E9"/>
    <w:rsid w:val="006B1707"/>
    <w:rsid w:val="006B22A0"/>
    <w:rsid w:val="006B328F"/>
    <w:rsid w:val="006B3FAC"/>
    <w:rsid w:val="006B441C"/>
    <w:rsid w:val="006B5647"/>
    <w:rsid w:val="006B642D"/>
    <w:rsid w:val="006B6E2E"/>
    <w:rsid w:val="006B7434"/>
    <w:rsid w:val="006B7465"/>
    <w:rsid w:val="006B75E0"/>
    <w:rsid w:val="006C0D59"/>
    <w:rsid w:val="006C1137"/>
    <w:rsid w:val="006C23C0"/>
    <w:rsid w:val="006C2789"/>
    <w:rsid w:val="006C28AA"/>
    <w:rsid w:val="006C2939"/>
    <w:rsid w:val="006C2B91"/>
    <w:rsid w:val="006C4CA2"/>
    <w:rsid w:val="006C6F1E"/>
    <w:rsid w:val="006D02A6"/>
    <w:rsid w:val="006D0CAF"/>
    <w:rsid w:val="006D1D1F"/>
    <w:rsid w:val="006D1ED6"/>
    <w:rsid w:val="006D1FF4"/>
    <w:rsid w:val="006D2908"/>
    <w:rsid w:val="006D2F0B"/>
    <w:rsid w:val="006D41DD"/>
    <w:rsid w:val="006D45E2"/>
    <w:rsid w:val="006D58F6"/>
    <w:rsid w:val="006D61DC"/>
    <w:rsid w:val="006D73F1"/>
    <w:rsid w:val="006D7774"/>
    <w:rsid w:val="006E0216"/>
    <w:rsid w:val="006E0DE6"/>
    <w:rsid w:val="006E1BE8"/>
    <w:rsid w:val="006E3093"/>
    <w:rsid w:val="006E5E52"/>
    <w:rsid w:val="006E66A8"/>
    <w:rsid w:val="006E6D0D"/>
    <w:rsid w:val="006E7487"/>
    <w:rsid w:val="006F0B4A"/>
    <w:rsid w:val="006F1979"/>
    <w:rsid w:val="006F2125"/>
    <w:rsid w:val="006F26E1"/>
    <w:rsid w:val="006F3B03"/>
    <w:rsid w:val="006F43C1"/>
    <w:rsid w:val="006F4B7F"/>
    <w:rsid w:val="006F529F"/>
    <w:rsid w:val="006F6DD0"/>
    <w:rsid w:val="006F74A5"/>
    <w:rsid w:val="006F7E94"/>
    <w:rsid w:val="0070392E"/>
    <w:rsid w:val="00703DFD"/>
    <w:rsid w:val="0070484A"/>
    <w:rsid w:val="0070719F"/>
    <w:rsid w:val="00707423"/>
    <w:rsid w:val="0070762A"/>
    <w:rsid w:val="00710184"/>
    <w:rsid w:val="00711EB9"/>
    <w:rsid w:val="00712F36"/>
    <w:rsid w:val="0071417F"/>
    <w:rsid w:val="00715E61"/>
    <w:rsid w:val="00716DF7"/>
    <w:rsid w:val="007176B2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011C"/>
    <w:rsid w:val="00731CE6"/>
    <w:rsid w:val="007329EF"/>
    <w:rsid w:val="00732AA4"/>
    <w:rsid w:val="00732EF8"/>
    <w:rsid w:val="00734680"/>
    <w:rsid w:val="00734F50"/>
    <w:rsid w:val="00736CF6"/>
    <w:rsid w:val="00737232"/>
    <w:rsid w:val="007406F8"/>
    <w:rsid w:val="00740C5C"/>
    <w:rsid w:val="00741A77"/>
    <w:rsid w:val="00741D3D"/>
    <w:rsid w:val="00741E53"/>
    <w:rsid w:val="0074316A"/>
    <w:rsid w:val="0074384B"/>
    <w:rsid w:val="007445E0"/>
    <w:rsid w:val="00745662"/>
    <w:rsid w:val="007459A2"/>
    <w:rsid w:val="00746749"/>
    <w:rsid w:val="00753243"/>
    <w:rsid w:val="007544E5"/>
    <w:rsid w:val="007546FB"/>
    <w:rsid w:val="007551D3"/>
    <w:rsid w:val="007574A5"/>
    <w:rsid w:val="007618D2"/>
    <w:rsid w:val="007652F8"/>
    <w:rsid w:val="007660F7"/>
    <w:rsid w:val="00766823"/>
    <w:rsid w:val="00766CAA"/>
    <w:rsid w:val="007674C6"/>
    <w:rsid w:val="0076780D"/>
    <w:rsid w:val="007730A4"/>
    <w:rsid w:val="007742B8"/>
    <w:rsid w:val="0077453C"/>
    <w:rsid w:val="00775BA0"/>
    <w:rsid w:val="0077741E"/>
    <w:rsid w:val="00780403"/>
    <w:rsid w:val="0078059A"/>
    <w:rsid w:val="0078193B"/>
    <w:rsid w:val="00781AA0"/>
    <w:rsid w:val="0078201C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03B"/>
    <w:rsid w:val="007A66F0"/>
    <w:rsid w:val="007B056C"/>
    <w:rsid w:val="007B6BB0"/>
    <w:rsid w:val="007B79DC"/>
    <w:rsid w:val="007B7FD6"/>
    <w:rsid w:val="007C0846"/>
    <w:rsid w:val="007C2304"/>
    <w:rsid w:val="007C30E4"/>
    <w:rsid w:val="007C330B"/>
    <w:rsid w:val="007C368F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3D08"/>
    <w:rsid w:val="007E4064"/>
    <w:rsid w:val="007E59C6"/>
    <w:rsid w:val="007E5E81"/>
    <w:rsid w:val="007E6861"/>
    <w:rsid w:val="007F15C5"/>
    <w:rsid w:val="007F3725"/>
    <w:rsid w:val="007F4251"/>
    <w:rsid w:val="007F4E07"/>
    <w:rsid w:val="007F56FF"/>
    <w:rsid w:val="007F7691"/>
    <w:rsid w:val="007F788C"/>
    <w:rsid w:val="007F7FF7"/>
    <w:rsid w:val="00800D51"/>
    <w:rsid w:val="00801539"/>
    <w:rsid w:val="0080189F"/>
    <w:rsid w:val="00801DB2"/>
    <w:rsid w:val="00802ABD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69B7"/>
    <w:rsid w:val="00820512"/>
    <w:rsid w:val="00820677"/>
    <w:rsid w:val="008209A5"/>
    <w:rsid w:val="008218D6"/>
    <w:rsid w:val="00821FBD"/>
    <w:rsid w:val="00822429"/>
    <w:rsid w:val="00824B13"/>
    <w:rsid w:val="008254CC"/>
    <w:rsid w:val="00825BC9"/>
    <w:rsid w:val="00825D17"/>
    <w:rsid w:val="00825EF5"/>
    <w:rsid w:val="0082605A"/>
    <w:rsid w:val="008262D6"/>
    <w:rsid w:val="00830A44"/>
    <w:rsid w:val="00830DA6"/>
    <w:rsid w:val="00831159"/>
    <w:rsid w:val="00831864"/>
    <w:rsid w:val="00832A9D"/>
    <w:rsid w:val="00833174"/>
    <w:rsid w:val="008331FA"/>
    <w:rsid w:val="00833851"/>
    <w:rsid w:val="00835BEB"/>
    <w:rsid w:val="00837149"/>
    <w:rsid w:val="00840708"/>
    <w:rsid w:val="008418DF"/>
    <w:rsid w:val="008452DA"/>
    <w:rsid w:val="008464D7"/>
    <w:rsid w:val="008500E9"/>
    <w:rsid w:val="00850E47"/>
    <w:rsid w:val="0085147E"/>
    <w:rsid w:val="00852608"/>
    <w:rsid w:val="00856FA8"/>
    <w:rsid w:val="00860727"/>
    <w:rsid w:val="0086459B"/>
    <w:rsid w:val="008647E8"/>
    <w:rsid w:val="00865E95"/>
    <w:rsid w:val="00865F1F"/>
    <w:rsid w:val="008660A3"/>
    <w:rsid w:val="00866900"/>
    <w:rsid w:val="00867464"/>
    <w:rsid w:val="00870AC4"/>
    <w:rsid w:val="00871E3E"/>
    <w:rsid w:val="0087208C"/>
    <w:rsid w:val="00872242"/>
    <w:rsid w:val="00873504"/>
    <w:rsid w:val="00873591"/>
    <w:rsid w:val="00873760"/>
    <w:rsid w:val="00874311"/>
    <w:rsid w:val="00875C41"/>
    <w:rsid w:val="0087613B"/>
    <w:rsid w:val="00876918"/>
    <w:rsid w:val="008806B7"/>
    <w:rsid w:val="008806D5"/>
    <w:rsid w:val="008809FB"/>
    <w:rsid w:val="008829F2"/>
    <w:rsid w:val="00883651"/>
    <w:rsid w:val="00885359"/>
    <w:rsid w:val="008858F1"/>
    <w:rsid w:val="0088596A"/>
    <w:rsid w:val="008910B4"/>
    <w:rsid w:val="0089274D"/>
    <w:rsid w:val="008929D7"/>
    <w:rsid w:val="00893978"/>
    <w:rsid w:val="008946DE"/>
    <w:rsid w:val="00894749"/>
    <w:rsid w:val="00894915"/>
    <w:rsid w:val="00895653"/>
    <w:rsid w:val="00896AA5"/>
    <w:rsid w:val="008978B9"/>
    <w:rsid w:val="008A0AC7"/>
    <w:rsid w:val="008A10AE"/>
    <w:rsid w:val="008A15EF"/>
    <w:rsid w:val="008A3AEF"/>
    <w:rsid w:val="008A45D0"/>
    <w:rsid w:val="008A55BD"/>
    <w:rsid w:val="008A5B72"/>
    <w:rsid w:val="008A691C"/>
    <w:rsid w:val="008A6CA8"/>
    <w:rsid w:val="008B1E28"/>
    <w:rsid w:val="008B2765"/>
    <w:rsid w:val="008B375A"/>
    <w:rsid w:val="008B3DB4"/>
    <w:rsid w:val="008B40FE"/>
    <w:rsid w:val="008B572C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4200"/>
    <w:rsid w:val="008C576E"/>
    <w:rsid w:val="008C5A51"/>
    <w:rsid w:val="008C7223"/>
    <w:rsid w:val="008D0382"/>
    <w:rsid w:val="008D1ADB"/>
    <w:rsid w:val="008D37CA"/>
    <w:rsid w:val="008D4D58"/>
    <w:rsid w:val="008E0E4A"/>
    <w:rsid w:val="008E3477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42FB"/>
    <w:rsid w:val="008F44D5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6013"/>
    <w:rsid w:val="00906A8C"/>
    <w:rsid w:val="00907E0D"/>
    <w:rsid w:val="009106A0"/>
    <w:rsid w:val="00912409"/>
    <w:rsid w:val="00912F71"/>
    <w:rsid w:val="00913775"/>
    <w:rsid w:val="00915451"/>
    <w:rsid w:val="00915AEC"/>
    <w:rsid w:val="0091640C"/>
    <w:rsid w:val="00916BB1"/>
    <w:rsid w:val="00916D18"/>
    <w:rsid w:val="00920014"/>
    <w:rsid w:val="00920466"/>
    <w:rsid w:val="0092118A"/>
    <w:rsid w:val="00922AE5"/>
    <w:rsid w:val="00922AFA"/>
    <w:rsid w:val="00925339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1C05"/>
    <w:rsid w:val="00951CDE"/>
    <w:rsid w:val="009542CE"/>
    <w:rsid w:val="00954407"/>
    <w:rsid w:val="00954A03"/>
    <w:rsid w:val="00955A43"/>
    <w:rsid w:val="0095762A"/>
    <w:rsid w:val="00957BA7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1021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494A"/>
    <w:rsid w:val="009A511B"/>
    <w:rsid w:val="009B0502"/>
    <w:rsid w:val="009B13B0"/>
    <w:rsid w:val="009B1B94"/>
    <w:rsid w:val="009B2B5C"/>
    <w:rsid w:val="009B32A8"/>
    <w:rsid w:val="009B3F0B"/>
    <w:rsid w:val="009B438F"/>
    <w:rsid w:val="009B4A39"/>
    <w:rsid w:val="009B6A89"/>
    <w:rsid w:val="009B75AC"/>
    <w:rsid w:val="009B7804"/>
    <w:rsid w:val="009C000F"/>
    <w:rsid w:val="009C07F0"/>
    <w:rsid w:val="009C0E73"/>
    <w:rsid w:val="009C1BE8"/>
    <w:rsid w:val="009C2B30"/>
    <w:rsid w:val="009C3D15"/>
    <w:rsid w:val="009C564D"/>
    <w:rsid w:val="009C60EC"/>
    <w:rsid w:val="009C65FE"/>
    <w:rsid w:val="009C6708"/>
    <w:rsid w:val="009C7D6D"/>
    <w:rsid w:val="009D0C1A"/>
    <w:rsid w:val="009D1C93"/>
    <w:rsid w:val="009D1E5A"/>
    <w:rsid w:val="009D25C8"/>
    <w:rsid w:val="009D3B0B"/>
    <w:rsid w:val="009D4043"/>
    <w:rsid w:val="009D5DA2"/>
    <w:rsid w:val="009E0D57"/>
    <w:rsid w:val="009E0DBD"/>
    <w:rsid w:val="009E2536"/>
    <w:rsid w:val="009E2719"/>
    <w:rsid w:val="009E2BA7"/>
    <w:rsid w:val="009E4297"/>
    <w:rsid w:val="009E450C"/>
    <w:rsid w:val="009E4A39"/>
    <w:rsid w:val="009E4FDE"/>
    <w:rsid w:val="009E549B"/>
    <w:rsid w:val="009E5D3A"/>
    <w:rsid w:val="009E6B60"/>
    <w:rsid w:val="009E7BA4"/>
    <w:rsid w:val="009E7C34"/>
    <w:rsid w:val="009F0EF0"/>
    <w:rsid w:val="009F1E50"/>
    <w:rsid w:val="009F2BFA"/>
    <w:rsid w:val="009F3222"/>
    <w:rsid w:val="009F335E"/>
    <w:rsid w:val="009F380D"/>
    <w:rsid w:val="009F3929"/>
    <w:rsid w:val="009F5636"/>
    <w:rsid w:val="009F6395"/>
    <w:rsid w:val="009F6F1F"/>
    <w:rsid w:val="009F7B63"/>
    <w:rsid w:val="009F7DE8"/>
    <w:rsid w:val="00A01BE5"/>
    <w:rsid w:val="00A02405"/>
    <w:rsid w:val="00A06F58"/>
    <w:rsid w:val="00A07901"/>
    <w:rsid w:val="00A07E7F"/>
    <w:rsid w:val="00A10CE0"/>
    <w:rsid w:val="00A12205"/>
    <w:rsid w:val="00A12BEC"/>
    <w:rsid w:val="00A133A2"/>
    <w:rsid w:val="00A13F94"/>
    <w:rsid w:val="00A16AE7"/>
    <w:rsid w:val="00A17653"/>
    <w:rsid w:val="00A17D6E"/>
    <w:rsid w:val="00A2178D"/>
    <w:rsid w:val="00A21DEB"/>
    <w:rsid w:val="00A21DFD"/>
    <w:rsid w:val="00A2412C"/>
    <w:rsid w:val="00A2499B"/>
    <w:rsid w:val="00A2657D"/>
    <w:rsid w:val="00A26C7F"/>
    <w:rsid w:val="00A31974"/>
    <w:rsid w:val="00A31C36"/>
    <w:rsid w:val="00A32253"/>
    <w:rsid w:val="00A33F38"/>
    <w:rsid w:val="00A3682A"/>
    <w:rsid w:val="00A40CD3"/>
    <w:rsid w:val="00A413E8"/>
    <w:rsid w:val="00A41A1D"/>
    <w:rsid w:val="00A42146"/>
    <w:rsid w:val="00A444AE"/>
    <w:rsid w:val="00A472B0"/>
    <w:rsid w:val="00A479DF"/>
    <w:rsid w:val="00A52278"/>
    <w:rsid w:val="00A53288"/>
    <w:rsid w:val="00A53C45"/>
    <w:rsid w:val="00A55626"/>
    <w:rsid w:val="00A61A8A"/>
    <w:rsid w:val="00A6287E"/>
    <w:rsid w:val="00A65969"/>
    <w:rsid w:val="00A659ED"/>
    <w:rsid w:val="00A66E5F"/>
    <w:rsid w:val="00A71596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867CE"/>
    <w:rsid w:val="00A90067"/>
    <w:rsid w:val="00A919F1"/>
    <w:rsid w:val="00A9260C"/>
    <w:rsid w:val="00A934DD"/>
    <w:rsid w:val="00A93C09"/>
    <w:rsid w:val="00A94B3D"/>
    <w:rsid w:val="00AA2050"/>
    <w:rsid w:val="00AA3AC7"/>
    <w:rsid w:val="00AA3B76"/>
    <w:rsid w:val="00AA42B8"/>
    <w:rsid w:val="00AA460A"/>
    <w:rsid w:val="00AA56AC"/>
    <w:rsid w:val="00AA5AB9"/>
    <w:rsid w:val="00AA5EF5"/>
    <w:rsid w:val="00AA78B4"/>
    <w:rsid w:val="00AB056A"/>
    <w:rsid w:val="00AB1625"/>
    <w:rsid w:val="00AB2C95"/>
    <w:rsid w:val="00AB5210"/>
    <w:rsid w:val="00AB5854"/>
    <w:rsid w:val="00AB7FD0"/>
    <w:rsid w:val="00AC218E"/>
    <w:rsid w:val="00AC225E"/>
    <w:rsid w:val="00AC2B6B"/>
    <w:rsid w:val="00AC4616"/>
    <w:rsid w:val="00AC4D95"/>
    <w:rsid w:val="00AC4F48"/>
    <w:rsid w:val="00AD007C"/>
    <w:rsid w:val="00AD0613"/>
    <w:rsid w:val="00AD1F29"/>
    <w:rsid w:val="00AD31D1"/>
    <w:rsid w:val="00AD359D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6259"/>
    <w:rsid w:val="00AF72D6"/>
    <w:rsid w:val="00AF7465"/>
    <w:rsid w:val="00B00665"/>
    <w:rsid w:val="00B011B3"/>
    <w:rsid w:val="00B0295E"/>
    <w:rsid w:val="00B0299B"/>
    <w:rsid w:val="00B055A2"/>
    <w:rsid w:val="00B05698"/>
    <w:rsid w:val="00B0715F"/>
    <w:rsid w:val="00B10716"/>
    <w:rsid w:val="00B10C02"/>
    <w:rsid w:val="00B112DB"/>
    <w:rsid w:val="00B1146C"/>
    <w:rsid w:val="00B13574"/>
    <w:rsid w:val="00B1371D"/>
    <w:rsid w:val="00B13EF1"/>
    <w:rsid w:val="00B14311"/>
    <w:rsid w:val="00B14732"/>
    <w:rsid w:val="00B14CA4"/>
    <w:rsid w:val="00B17585"/>
    <w:rsid w:val="00B17A33"/>
    <w:rsid w:val="00B215EE"/>
    <w:rsid w:val="00B221D7"/>
    <w:rsid w:val="00B2322E"/>
    <w:rsid w:val="00B23332"/>
    <w:rsid w:val="00B256EC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2A3"/>
    <w:rsid w:val="00B51943"/>
    <w:rsid w:val="00B52BDA"/>
    <w:rsid w:val="00B5374D"/>
    <w:rsid w:val="00B54064"/>
    <w:rsid w:val="00B5595D"/>
    <w:rsid w:val="00B55EF8"/>
    <w:rsid w:val="00B5693D"/>
    <w:rsid w:val="00B57705"/>
    <w:rsid w:val="00B609DF"/>
    <w:rsid w:val="00B619F2"/>
    <w:rsid w:val="00B6537B"/>
    <w:rsid w:val="00B6632F"/>
    <w:rsid w:val="00B6762E"/>
    <w:rsid w:val="00B71332"/>
    <w:rsid w:val="00B71B76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4C43"/>
    <w:rsid w:val="00BA5454"/>
    <w:rsid w:val="00BA6078"/>
    <w:rsid w:val="00BA687E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5C82"/>
    <w:rsid w:val="00BC673A"/>
    <w:rsid w:val="00BC6A7E"/>
    <w:rsid w:val="00BC6D69"/>
    <w:rsid w:val="00BC6DE6"/>
    <w:rsid w:val="00BD01BB"/>
    <w:rsid w:val="00BD1B50"/>
    <w:rsid w:val="00BD1BE2"/>
    <w:rsid w:val="00BD28B6"/>
    <w:rsid w:val="00BD48F3"/>
    <w:rsid w:val="00BD4C18"/>
    <w:rsid w:val="00BD5F99"/>
    <w:rsid w:val="00BD6E84"/>
    <w:rsid w:val="00BD6F4F"/>
    <w:rsid w:val="00BD7670"/>
    <w:rsid w:val="00BE05F7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438D"/>
    <w:rsid w:val="00BF6ACF"/>
    <w:rsid w:val="00C01705"/>
    <w:rsid w:val="00C035E8"/>
    <w:rsid w:val="00C04278"/>
    <w:rsid w:val="00C06480"/>
    <w:rsid w:val="00C11A4A"/>
    <w:rsid w:val="00C11D2C"/>
    <w:rsid w:val="00C12382"/>
    <w:rsid w:val="00C12D29"/>
    <w:rsid w:val="00C13163"/>
    <w:rsid w:val="00C1381C"/>
    <w:rsid w:val="00C141D5"/>
    <w:rsid w:val="00C146B3"/>
    <w:rsid w:val="00C15C12"/>
    <w:rsid w:val="00C166CB"/>
    <w:rsid w:val="00C17C67"/>
    <w:rsid w:val="00C17D30"/>
    <w:rsid w:val="00C20484"/>
    <w:rsid w:val="00C22B64"/>
    <w:rsid w:val="00C234A3"/>
    <w:rsid w:val="00C26B7D"/>
    <w:rsid w:val="00C31149"/>
    <w:rsid w:val="00C32385"/>
    <w:rsid w:val="00C32C65"/>
    <w:rsid w:val="00C3561F"/>
    <w:rsid w:val="00C362C8"/>
    <w:rsid w:val="00C36383"/>
    <w:rsid w:val="00C42A55"/>
    <w:rsid w:val="00C42CF6"/>
    <w:rsid w:val="00C4379D"/>
    <w:rsid w:val="00C44655"/>
    <w:rsid w:val="00C50485"/>
    <w:rsid w:val="00C50D2C"/>
    <w:rsid w:val="00C51220"/>
    <w:rsid w:val="00C53955"/>
    <w:rsid w:val="00C553CA"/>
    <w:rsid w:val="00C573E5"/>
    <w:rsid w:val="00C57EDC"/>
    <w:rsid w:val="00C614EF"/>
    <w:rsid w:val="00C623AB"/>
    <w:rsid w:val="00C62BF8"/>
    <w:rsid w:val="00C671B0"/>
    <w:rsid w:val="00C67310"/>
    <w:rsid w:val="00C67349"/>
    <w:rsid w:val="00C67B82"/>
    <w:rsid w:val="00C7084D"/>
    <w:rsid w:val="00C70960"/>
    <w:rsid w:val="00C74F99"/>
    <w:rsid w:val="00C75AA3"/>
    <w:rsid w:val="00C75D9F"/>
    <w:rsid w:val="00C762BA"/>
    <w:rsid w:val="00C763B2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18C"/>
    <w:rsid w:val="00C90B43"/>
    <w:rsid w:val="00C912C7"/>
    <w:rsid w:val="00C9158B"/>
    <w:rsid w:val="00C922CD"/>
    <w:rsid w:val="00C942A9"/>
    <w:rsid w:val="00C949E6"/>
    <w:rsid w:val="00C94BD9"/>
    <w:rsid w:val="00C96AFF"/>
    <w:rsid w:val="00C97480"/>
    <w:rsid w:val="00CA0666"/>
    <w:rsid w:val="00CA0C8B"/>
    <w:rsid w:val="00CA0EAC"/>
    <w:rsid w:val="00CA1F66"/>
    <w:rsid w:val="00CA317C"/>
    <w:rsid w:val="00CA5660"/>
    <w:rsid w:val="00CA6313"/>
    <w:rsid w:val="00CA66CF"/>
    <w:rsid w:val="00CA768F"/>
    <w:rsid w:val="00CB1763"/>
    <w:rsid w:val="00CB1E94"/>
    <w:rsid w:val="00CB2FD3"/>
    <w:rsid w:val="00CB306A"/>
    <w:rsid w:val="00CB32C5"/>
    <w:rsid w:val="00CB38F4"/>
    <w:rsid w:val="00CB3FFF"/>
    <w:rsid w:val="00CB55F2"/>
    <w:rsid w:val="00CB56DB"/>
    <w:rsid w:val="00CB592F"/>
    <w:rsid w:val="00CB5A5C"/>
    <w:rsid w:val="00CB5B25"/>
    <w:rsid w:val="00CB696D"/>
    <w:rsid w:val="00CB7D16"/>
    <w:rsid w:val="00CC04F3"/>
    <w:rsid w:val="00CC0668"/>
    <w:rsid w:val="00CC19D4"/>
    <w:rsid w:val="00CC3212"/>
    <w:rsid w:val="00CC739F"/>
    <w:rsid w:val="00CC74EE"/>
    <w:rsid w:val="00CD051B"/>
    <w:rsid w:val="00CD0E16"/>
    <w:rsid w:val="00CD12FC"/>
    <w:rsid w:val="00CD135F"/>
    <w:rsid w:val="00CD27FC"/>
    <w:rsid w:val="00CD3D01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465B"/>
    <w:rsid w:val="00CE55CF"/>
    <w:rsid w:val="00CE5BDF"/>
    <w:rsid w:val="00CE68AA"/>
    <w:rsid w:val="00CE70F8"/>
    <w:rsid w:val="00CF12B2"/>
    <w:rsid w:val="00CF26F6"/>
    <w:rsid w:val="00CF4B53"/>
    <w:rsid w:val="00CF6267"/>
    <w:rsid w:val="00D01202"/>
    <w:rsid w:val="00D0232F"/>
    <w:rsid w:val="00D03093"/>
    <w:rsid w:val="00D04392"/>
    <w:rsid w:val="00D05FCE"/>
    <w:rsid w:val="00D0780B"/>
    <w:rsid w:val="00D10302"/>
    <w:rsid w:val="00D10CCF"/>
    <w:rsid w:val="00D11233"/>
    <w:rsid w:val="00D13EC3"/>
    <w:rsid w:val="00D147DF"/>
    <w:rsid w:val="00D16A35"/>
    <w:rsid w:val="00D172B9"/>
    <w:rsid w:val="00D20934"/>
    <w:rsid w:val="00D21222"/>
    <w:rsid w:val="00D22DC0"/>
    <w:rsid w:val="00D24DFD"/>
    <w:rsid w:val="00D25564"/>
    <w:rsid w:val="00D2673F"/>
    <w:rsid w:val="00D26FC9"/>
    <w:rsid w:val="00D276F9"/>
    <w:rsid w:val="00D27D3E"/>
    <w:rsid w:val="00D31ABC"/>
    <w:rsid w:val="00D32758"/>
    <w:rsid w:val="00D32A47"/>
    <w:rsid w:val="00D32BAD"/>
    <w:rsid w:val="00D33183"/>
    <w:rsid w:val="00D34EDB"/>
    <w:rsid w:val="00D355E3"/>
    <w:rsid w:val="00D3667C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5672"/>
    <w:rsid w:val="00D474C6"/>
    <w:rsid w:val="00D47E97"/>
    <w:rsid w:val="00D51515"/>
    <w:rsid w:val="00D5298D"/>
    <w:rsid w:val="00D53B8A"/>
    <w:rsid w:val="00D62760"/>
    <w:rsid w:val="00D63373"/>
    <w:rsid w:val="00D65537"/>
    <w:rsid w:val="00D65A54"/>
    <w:rsid w:val="00D668F6"/>
    <w:rsid w:val="00D71893"/>
    <w:rsid w:val="00D727F9"/>
    <w:rsid w:val="00D72A2B"/>
    <w:rsid w:val="00D739DB"/>
    <w:rsid w:val="00D74A82"/>
    <w:rsid w:val="00D75A4E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CCF"/>
    <w:rsid w:val="00D91F43"/>
    <w:rsid w:val="00D92AE2"/>
    <w:rsid w:val="00D92ED0"/>
    <w:rsid w:val="00D935C4"/>
    <w:rsid w:val="00D93609"/>
    <w:rsid w:val="00D940AF"/>
    <w:rsid w:val="00D95273"/>
    <w:rsid w:val="00D95356"/>
    <w:rsid w:val="00D9585D"/>
    <w:rsid w:val="00D96408"/>
    <w:rsid w:val="00D97BC5"/>
    <w:rsid w:val="00DA03E5"/>
    <w:rsid w:val="00DA112C"/>
    <w:rsid w:val="00DA13A4"/>
    <w:rsid w:val="00DA228B"/>
    <w:rsid w:val="00DA3226"/>
    <w:rsid w:val="00DA4C23"/>
    <w:rsid w:val="00DA5549"/>
    <w:rsid w:val="00DA5AA2"/>
    <w:rsid w:val="00DA5FE4"/>
    <w:rsid w:val="00DA6932"/>
    <w:rsid w:val="00DA6D5E"/>
    <w:rsid w:val="00DA75E7"/>
    <w:rsid w:val="00DA7BB0"/>
    <w:rsid w:val="00DB19F8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6EA6"/>
    <w:rsid w:val="00DC77A4"/>
    <w:rsid w:val="00DD0255"/>
    <w:rsid w:val="00DD05E7"/>
    <w:rsid w:val="00DD32A0"/>
    <w:rsid w:val="00DD5CB9"/>
    <w:rsid w:val="00DD7CDD"/>
    <w:rsid w:val="00DE2563"/>
    <w:rsid w:val="00DE3CBD"/>
    <w:rsid w:val="00DE5AA5"/>
    <w:rsid w:val="00DE6147"/>
    <w:rsid w:val="00DE6552"/>
    <w:rsid w:val="00DE69E9"/>
    <w:rsid w:val="00DF1C57"/>
    <w:rsid w:val="00DF653B"/>
    <w:rsid w:val="00DF6D9C"/>
    <w:rsid w:val="00DF6E23"/>
    <w:rsid w:val="00DF6EDC"/>
    <w:rsid w:val="00E002B8"/>
    <w:rsid w:val="00E02363"/>
    <w:rsid w:val="00E024FD"/>
    <w:rsid w:val="00E04147"/>
    <w:rsid w:val="00E04850"/>
    <w:rsid w:val="00E05924"/>
    <w:rsid w:val="00E0795B"/>
    <w:rsid w:val="00E113D7"/>
    <w:rsid w:val="00E14818"/>
    <w:rsid w:val="00E151EB"/>
    <w:rsid w:val="00E15FFF"/>
    <w:rsid w:val="00E1728F"/>
    <w:rsid w:val="00E1796E"/>
    <w:rsid w:val="00E17D29"/>
    <w:rsid w:val="00E217A2"/>
    <w:rsid w:val="00E23A52"/>
    <w:rsid w:val="00E23DED"/>
    <w:rsid w:val="00E24D25"/>
    <w:rsid w:val="00E257EC"/>
    <w:rsid w:val="00E2763A"/>
    <w:rsid w:val="00E309C4"/>
    <w:rsid w:val="00E30A39"/>
    <w:rsid w:val="00E30D17"/>
    <w:rsid w:val="00E320F5"/>
    <w:rsid w:val="00E326C4"/>
    <w:rsid w:val="00E3499F"/>
    <w:rsid w:val="00E34D00"/>
    <w:rsid w:val="00E416A4"/>
    <w:rsid w:val="00E4231E"/>
    <w:rsid w:val="00E45E26"/>
    <w:rsid w:val="00E53D76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58B5"/>
    <w:rsid w:val="00E667D8"/>
    <w:rsid w:val="00E6687E"/>
    <w:rsid w:val="00E668A0"/>
    <w:rsid w:val="00E70EBE"/>
    <w:rsid w:val="00E72534"/>
    <w:rsid w:val="00E7366A"/>
    <w:rsid w:val="00E76401"/>
    <w:rsid w:val="00E76F34"/>
    <w:rsid w:val="00E77428"/>
    <w:rsid w:val="00E77849"/>
    <w:rsid w:val="00E8014F"/>
    <w:rsid w:val="00E81C54"/>
    <w:rsid w:val="00E86077"/>
    <w:rsid w:val="00E863E1"/>
    <w:rsid w:val="00E87037"/>
    <w:rsid w:val="00E87284"/>
    <w:rsid w:val="00E87B01"/>
    <w:rsid w:val="00E91C09"/>
    <w:rsid w:val="00E920DF"/>
    <w:rsid w:val="00E930EF"/>
    <w:rsid w:val="00E95AE0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078"/>
    <w:rsid w:val="00EB5213"/>
    <w:rsid w:val="00EB58A8"/>
    <w:rsid w:val="00EB5FAA"/>
    <w:rsid w:val="00EB70D2"/>
    <w:rsid w:val="00EB7397"/>
    <w:rsid w:val="00EB77C9"/>
    <w:rsid w:val="00EC05F3"/>
    <w:rsid w:val="00EC0B38"/>
    <w:rsid w:val="00EC1A32"/>
    <w:rsid w:val="00EC4E93"/>
    <w:rsid w:val="00ED024E"/>
    <w:rsid w:val="00ED2E6E"/>
    <w:rsid w:val="00ED3293"/>
    <w:rsid w:val="00ED377B"/>
    <w:rsid w:val="00ED48F3"/>
    <w:rsid w:val="00ED5090"/>
    <w:rsid w:val="00ED5C25"/>
    <w:rsid w:val="00ED5CDB"/>
    <w:rsid w:val="00ED5E36"/>
    <w:rsid w:val="00EE1428"/>
    <w:rsid w:val="00EE15F2"/>
    <w:rsid w:val="00EE26CF"/>
    <w:rsid w:val="00EE27AE"/>
    <w:rsid w:val="00EE3475"/>
    <w:rsid w:val="00EE4037"/>
    <w:rsid w:val="00EE5F4F"/>
    <w:rsid w:val="00EE5F9A"/>
    <w:rsid w:val="00EF1931"/>
    <w:rsid w:val="00EF1C9E"/>
    <w:rsid w:val="00EF4367"/>
    <w:rsid w:val="00EF46C5"/>
    <w:rsid w:val="00EF4892"/>
    <w:rsid w:val="00EF517A"/>
    <w:rsid w:val="00EF5CDB"/>
    <w:rsid w:val="00EF6200"/>
    <w:rsid w:val="00EF6457"/>
    <w:rsid w:val="00EF747B"/>
    <w:rsid w:val="00EF7A30"/>
    <w:rsid w:val="00F000D9"/>
    <w:rsid w:val="00F00EC5"/>
    <w:rsid w:val="00F01318"/>
    <w:rsid w:val="00F02C21"/>
    <w:rsid w:val="00F02FE2"/>
    <w:rsid w:val="00F044EA"/>
    <w:rsid w:val="00F05EC5"/>
    <w:rsid w:val="00F0726B"/>
    <w:rsid w:val="00F07AB0"/>
    <w:rsid w:val="00F103E4"/>
    <w:rsid w:val="00F10B63"/>
    <w:rsid w:val="00F11510"/>
    <w:rsid w:val="00F12614"/>
    <w:rsid w:val="00F128E7"/>
    <w:rsid w:val="00F12D81"/>
    <w:rsid w:val="00F13DE2"/>
    <w:rsid w:val="00F13F3B"/>
    <w:rsid w:val="00F15D48"/>
    <w:rsid w:val="00F16B9F"/>
    <w:rsid w:val="00F20142"/>
    <w:rsid w:val="00F20AFF"/>
    <w:rsid w:val="00F2132C"/>
    <w:rsid w:val="00F217BD"/>
    <w:rsid w:val="00F21978"/>
    <w:rsid w:val="00F22015"/>
    <w:rsid w:val="00F22410"/>
    <w:rsid w:val="00F229F0"/>
    <w:rsid w:val="00F25CD9"/>
    <w:rsid w:val="00F27EC6"/>
    <w:rsid w:val="00F31362"/>
    <w:rsid w:val="00F3584D"/>
    <w:rsid w:val="00F41C35"/>
    <w:rsid w:val="00F41DA5"/>
    <w:rsid w:val="00F432D0"/>
    <w:rsid w:val="00F4456B"/>
    <w:rsid w:val="00F449A3"/>
    <w:rsid w:val="00F4698F"/>
    <w:rsid w:val="00F46F69"/>
    <w:rsid w:val="00F477AD"/>
    <w:rsid w:val="00F5090C"/>
    <w:rsid w:val="00F50BB1"/>
    <w:rsid w:val="00F51B36"/>
    <w:rsid w:val="00F51BD4"/>
    <w:rsid w:val="00F566B4"/>
    <w:rsid w:val="00F577C5"/>
    <w:rsid w:val="00F62CE3"/>
    <w:rsid w:val="00F65E35"/>
    <w:rsid w:val="00F6680D"/>
    <w:rsid w:val="00F7215A"/>
    <w:rsid w:val="00F74057"/>
    <w:rsid w:val="00F7461A"/>
    <w:rsid w:val="00F7471C"/>
    <w:rsid w:val="00F74E5F"/>
    <w:rsid w:val="00F760A9"/>
    <w:rsid w:val="00F77DBE"/>
    <w:rsid w:val="00F81A90"/>
    <w:rsid w:val="00F828E7"/>
    <w:rsid w:val="00F839BE"/>
    <w:rsid w:val="00F84A78"/>
    <w:rsid w:val="00F851B7"/>
    <w:rsid w:val="00F865F6"/>
    <w:rsid w:val="00F87492"/>
    <w:rsid w:val="00F878BC"/>
    <w:rsid w:val="00F9092E"/>
    <w:rsid w:val="00F91916"/>
    <w:rsid w:val="00F91F39"/>
    <w:rsid w:val="00F93D97"/>
    <w:rsid w:val="00F95518"/>
    <w:rsid w:val="00F95998"/>
    <w:rsid w:val="00F95EDF"/>
    <w:rsid w:val="00FA221C"/>
    <w:rsid w:val="00FA3AB4"/>
    <w:rsid w:val="00FA423E"/>
    <w:rsid w:val="00FA4D83"/>
    <w:rsid w:val="00FA4D85"/>
    <w:rsid w:val="00FA56B0"/>
    <w:rsid w:val="00FA6C70"/>
    <w:rsid w:val="00FB0819"/>
    <w:rsid w:val="00FB09A1"/>
    <w:rsid w:val="00FB1A25"/>
    <w:rsid w:val="00FB22C5"/>
    <w:rsid w:val="00FB26BB"/>
    <w:rsid w:val="00FB2C2E"/>
    <w:rsid w:val="00FB31D0"/>
    <w:rsid w:val="00FB3213"/>
    <w:rsid w:val="00FB32C2"/>
    <w:rsid w:val="00FB3BE7"/>
    <w:rsid w:val="00FB5421"/>
    <w:rsid w:val="00FC0788"/>
    <w:rsid w:val="00FC206F"/>
    <w:rsid w:val="00FC34C8"/>
    <w:rsid w:val="00FC376F"/>
    <w:rsid w:val="00FC3BD2"/>
    <w:rsid w:val="00FC4179"/>
    <w:rsid w:val="00FC5303"/>
    <w:rsid w:val="00FC796E"/>
    <w:rsid w:val="00FD0789"/>
    <w:rsid w:val="00FD23F4"/>
    <w:rsid w:val="00FD3D67"/>
    <w:rsid w:val="00FD4B75"/>
    <w:rsid w:val="00FD4F90"/>
    <w:rsid w:val="00FD5ED4"/>
    <w:rsid w:val="00FD718E"/>
    <w:rsid w:val="00FE0304"/>
    <w:rsid w:val="00FE0D7C"/>
    <w:rsid w:val="00FE1A1B"/>
    <w:rsid w:val="00FE1E2E"/>
    <w:rsid w:val="00FE2286"/>
    <w:rsid w:val="00FE583E"/>
    <w:rsid w:val="00FE5EB2"/>
    <w:rsid w:val="00FE5EEC"/>
    <w:rsid w:val="00FE6047"/>
    <w:rsid w:val="00FE61AC"/>
    <w:rsid w:val="00FE69D2"/>
    <w:rsid w:val="00FE73F0"/>
    <w:rsid w:val="00FE790B"/>
    <w:rsid w:val="00FE7DD9"/>
    <w:rsid w:val="00FF0A8A"/>
    <w:rsid w:val="00FF0E36"/>
    <w:rsid w:val="00FF1885"/>
    <w:rsid w:val="00FF1887"/>
    <w:rsid w:val="00FF2CE3"/>
    <w:rsid w:val="00FF60B5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48568FF9"/>
  <w15:chartTrackingRefBased/>
  <w15:docId w15:val="{95F8359B-693B-4FAD-9DF7-9A330D8C10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D29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C7CD2"/>
    <w:pPr>
      <w:tabs>
        <w:tab w:val="center" w:pos="4252"/>
        <w:tab w:val="right" w:pos="8504"/>
      </w:tabs>
      <w:snapToGrid w:val="0"/>
    </w:pPr>
  </w:style>
  <w:style w:type="character" w:customStyle="1" w:styleId="a5">
    <w:name w:val="ヘッダー (文字)"/>
    <w:basedOn w:val="a0"/>
    <w:link w:val="a4"/>
    <w:uiPriority w:val="99"/>
    <w:rsid w:val="002C7CD2"/>
  </w:style>
  <w:style w:type="paragraph" w:styleId="a6">
    <w:name w:val="footer"/>
    <w:basedOn w:val="a"/>
    <w:link w:val="a7"/>
    <w:uiPriority w:val="99"/>
    <w:unhideWhenUsed/>
    <w:rsid w:val="002C7CD2"/>
    <w:pPr>
      <w:tabs>
        <w:tab w:val="center" w:pos="4252"/>
        <w:tab w:val="right" w:pos="8504"/>
      </w:tabs>
      <w:snapToGrid w:val="0"/>
    </w:pPr>
  </w:style>
  <w:style w:type="character" w:customStyle="1" w:styleId="a7">
    <w:name w:val="フッター (文字)"/>
    <w:basedOn w:val="a0"/>
    <w:link w:val="a6"/>
    <w:uiPriority w:val="99"/>
    <w:rsid w:val="002C7CD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3.wmf"/><Relationship Id="rId84" Type="http://schemas.openxmlformats.org/officeDocument/2006/relationships/image" Target="media/image30.wmf"/><Relationship Id="rId138" Type="http://schemas.openxmlformats.org/officeDocument/2006/relationships/oleObject" Target="embeddings/oleObject89.bin"/><Relationship Id="rId159" Type="http://schemas.openxmlformats.org/officeDocument/2006/relationships/oleObject" Target="embeddings/oleObject100.bin"/><Relationship Id="rId170" Type="http://schemas.openxmlformats.org/officeDocument/2006/relationships/image" Target="media/image60.wmf"/><Relationship Id="rId191" Type="http://schemas.openxmlformats.org/officeDocument/2006/relationships/oleObject" Target="embeddings/oleObject119.bin"/><Relationship Id="rId205" Type="http://schemas.openxmlformats.org/officeDocument/2006/relationships/oleObject" Target="embeddings/oleObject127.bin"/><Relationship Id="rId107" Type="http://schemas.openxmlformats.org/officeDocument/2006/relationships/oleObject" Target="embeddings/oleObject6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3.wmf"/><Relationship Id="rId123" Type="http://schemas.openxmlformats.org/officeDocument/2006/relationships/oleObject" Target="embeddings/oleObject78.bin"/><Relationship Id="rId128" Type="http://schemas.openxmlformats.org/officeDocument/2006/relationships/image" Target="media/image41.wmf"/><Relationship Id="rId144" Type="http://schemas.openxmlformats.org/officeDocument/2006/relationships/oleObject" Target="embeddings/oleObject92.bin"/><Relationship Id="rId149" Type="http://schemas.openxmlformats.org/officeDocument/2006/relationships/image" Target="media/image50.wmf"/><Relationship Id="rId5" Type="http://schemas.openxmlformats.org/officeDocument/2006/relationships/endnotes" Target="endnotes.xml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160" Type="http://schemas.openxmlformats.org/officeDocument/2006/relationships/image" Target="media/image55.wmf"/><Relationship Id="rId165" Type="http://schemas.openxmlformats.org/officeDocument/2006/relationships/oleObject" Target="embeddings/oleObject103.bin"/><Relationship Id="rId181" Type="http://schemas.openxmlformats.org/officeDocument/2006/relationships/oleObject" Target="embeddings/oleObject112.bin"/><Relationship Id="rId186" Type="http://schemas.openxmlformats.org/officeDocument/2006/relationships/oleObject" Target="embeddings/oleObject116.bin"/><Relationship Id="rId211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70.bin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7.bin"/><Relationship Id="rId139" Type="http://schemas.openxmlformats.org/officeDocument/2006/relationships/image" Target="media/image45.wmf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95.bin"/><Relationship Id="rId155" Type="http://schemas.openxmlformats.org/officeDocument/2006/relationships/image" Target="media/image53.wmf"/><Relationship Id="rId171" Type="http://schemas.openxmlformats.org/officeDocument/2006/relationships/oleObject" Target="embeddings/oleObject106.bin"/><Relationship Id="rId176" Type="http://schemas.openxmlformats.org/officeDocument/2006/relationships/image" Target="media/image63.wmf"/><Relationship Id="rId192" Type="http://schemas.openxmlformats.org/officeDocument/2006/relationships/oleObject" Target="embeddings/oleObject120.bin"/><Relationship Id="rId197" Type="http://schemas.openxmlformats.org/officeDocument/2006/relationships/image" Target="media/image70.wmf"/><Relationship Id="rId206" Type="http://schemas.openxmlformats.org/officeDocument/2006/relationships/oleObject" Target="embeddings/oleObject128.bin"/><Relationship Id="rId201" Type="http://schemas.openxmlformats.org/officeDocument/2006/relationships/image" Target="media/image7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65.bin"/><Relationship Id="rId108" Type="http://schemas.openxmlformats.org/officeDocument/2006/relationships/image" Target="media/image36.wmf"/><Relationship Id="rId124" Type="http://schemas.openxmlformats.org/officeDocument/2006/relationships/oleObject" Target="embeddings/oleObject79.bin"/><Relationship Id="rId129" Type="http://schemas.openxmlformats.org/officeDocument/2006/relationships/oleObject" Target="embeddings/oleObject83.bin"/><Relationship Id="rId54" Type="http://schemas.openxmlformats.org/officeDocument/2006/relationships/image" Target="media/image20.wmf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90.bin"/><Relationship Id="rId145" Type="http://schemas.openxmlformats.org/officeDocument/2006/relationships/image" Target="media/image48.wmf"/><Relationship Id="rId161" Type="http://schemas.openxmlformats.org/officeDocument/2006/relationships/oleObject" Target="embeddings/oleObject101.bin"/><Relationship Id="rId166" Type="http://schemas.openxmlformats.org/officeDocument/2006/relationships/image" Target="media/image58.wmf"/><Relationship Id="rId182" Type="http://schemas.openxmlformats.org/officeDocument/2006/relationships/oleObject" Target="embeddings/oleObject113.bin"/><Relationship Id="rId187" Type="http://schemas.openxmlformats.org/officeDocument/2006/relationships/oleObject" Target="embeddings/oleObject11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19.wmf"/><Relationship Id="rId114" Type="http://schemas.openxmlformats.org/officeDocument/2006/relationships/image" Target="media/image39.wmf"/><Relationship Id="rId119" Type="http://schemas.openxmlformats.org/officeDocument/2006/relationships/oleObject" Target="embeddings/oleObject74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4.wmf"/><Relationship Id="rId81" Type="http://schemas.openxmlformats.org/officeDocument/2006/relationships/oleObject" Target="embeddings/oleObject48.bin"/><Relationship Id="rId86" Type="http://schemas.openxmlformats.org/officeDocument/2006/relationships/image" Target="media/image31.wmf"/><Relationship Id="rId130" Type="http://schemas.openxmlformats.org/officeDocument/2006/relationships/oleObject" Target="embeddings/oleObject84.bin"/><Relationship Id="rId135" Type="http://schemas.openxmlformats.org/officeDocument/2006/relationships/image" Target="media/image43.wmf"/><Relationship Id="rId151" Type="http://schemas.openxmlformats.org/officeDocument/2006/relationships/image" Target="media/image51.wmf"/><Relationship Id="rId156" Type="http://schemas.openxmlformats.org/officeDocument/2006/relationships/oleObject" Target="embeddings/oleObject98.bin"/><Relationship Id="rId177" Type="http://schemas.openxmlformats.org/officeDocument/2006/relationships/oleObject" Target="embeddings/oleObject109.bin"/><Relationship Id="rId198" Type="http://schemas.openxmlformats.org/officeDocument/2006/relationships/oleObject" Target="embeddings/oleObject123.bin"/><Relationship Id="rId172" Type="http://schemas.openxmlformats.org/officeDocument/2006/relationships/image" Target="media/image61.wmf"/><Relationship Id="rId193" Type="http://schemas.openxmlformats.org/officeDocument/2006/relationships/image" Target="media/image68.wmf"/><Relationship Id="rId202" Type="http://schemas.openxmlformats.org/officeDocument/2006/relationships/oleObject" Target="embeddings/oleObject125.bin"/><Relationship Id="rId207" Type="http://schemas.openxmlformats.org/officeDocument/2006/relationships/image" Target="media/image7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61.bin"/><Relationship Id="rId104" Type="http://schemas.openxmlformats.org/officeDocument/2006/relationships/image" Target="media/image34.wmf"/><Relationship Id="rId120" Type="http://schemas.openxmlformats.org/officeDocument/2006/relationships/oleObject" Target="embeddings/oleObject75.bin"/><Relationship Id="rId125" Type="http://schemas.openxmlformats.org/officeDocument/2006/relationships/oleObject" Target="embeddings/oleObject80.bin"/><Relationship Id="rId141" Type="http://schemas.openxmlformats.org/officeDocument/2006/relationships/image" Target="media/image46.wmf"/><Relationship Id="rId146" Type="http://schemas.openxmlformats.org/officeDocument/2006/relationships/oleObject" Target="embeddings/oleObject93.bin"/><Relationship Id="rId167" Type="http://schemas.openxmlformats.org/officeDocument/2006/relationships/oleObject" Target="embeddings/oleObject104.bin"/><Relationship Id="rId188" Type="http://schemas.openxmlformats.org/officeDocument/2006/relationships/image" Target="media/image66.wmf"/><Relationship Id="rId7" Type="http://schemas.openxmlformats.org/officeDocument/2006/relationships/oleObject" Target="embeddings/oleObject1.bin"/><Relationship Id="rId71" Type="http://schemas.openxmlformats.org/officeDocument/2006/relationships/image" Target="media/image27.wmf"/><Relationship Id="rId92" Type="http://schemas.openxmlformats.org/officeDocument/2006/relationships/oleObject" Target="embeddings/oleObject56.bin"/><Relationship Id="rId162" Type="http://schemas.openxmlformats.org/officeDocument/2006/relationships/image" Target="media/image56.wmf"/><Relationship Id="rId183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1.bin"/><Relationship Id="rId110" Type="http://schemas.openxmlformats.org/officeDocument/2006/relationships/image" Target="media/image37.wmf"/><Relationship Id="rId115" Type="http://schemas.openxmlformats.org/officeDocument/2006/relationships/oleObject" Target="embeddings/oleObject71.bin"/><Relationship Id="rId131" Type="http://schemas.openxmlformats.org/officeDocument/2006/relationships/oleObject" Target="embeddings/oleObject85.bin"/><Relationship Id="rId136" Type="http://schemas.openxmlformats.org/officeDocument/2006/relationships/oleObject" Target="embeddings/oleObject88.bin"/><Relationship Id="rId157" Type="http://schemas.openxmlformats.org/officeDocument/2006/relationships/oleObject" Target="embeddings/oleObject99.bin"/><Relationship Id="rId178" Type="http://schemas.openxmlformats.org/officeDocument/2006/relationships/oleObject" Target="embeddings/oleObject110.bin"/><Relationship Id="rId61" Type="http://schemas.openxmlformats.org/officeDocument/2006/relationships/image" Target="media/image22.wmf"/><Relationship Id="rId82" Type="http://schemas.openxmlformats.org/officeDocument/2006/relationships/image" Target="media/image29.wmf"/><Relationship Id="rId152" Type="http://schemas.openxmlformats.org/officeDocument/2006/relationships/oleObject" Target="embeddings/oleObject96.bin"/><Relationship Id="rId173" Type="http://schemas.openxmlformats.org/officeDocument/2006/relationships/oleObject" Target="embeddings/oleObject107.bin"/><Relationship Id="rId194" Type="http://schemas.openxmlformats.org/officeDocument/2006/relationships/oleObject" Target="embeddings/oleObject121.bin"/><Relationship Id="rId199" Type="http://schemas.openxmlformats.org/officeDocument/2006/relationships/image" Target="media/image71.wmf"/><Relationship Id="rId203" Type="http://schemas.openxmlformats.org/officeDocument/2006/relationships/oleObject" Target="embeddings/oleObject126.bin"/><Relationship Id="rId208" Type="http://schemas.openxmlformats.org/officeDocument/2006/relationships/oleObject" Target="embeddings/oleObject1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2.wmf"/><Relationship Id="rId105" Type="http://schemas.openxmlformats.org/officeDocument/2006/relationships/oleObject" Target="embeddings/oleObject66.bin"/><Relationship Id="rId126" Type="http://schemas.openxmlformats.org/officeDocument/2006/relationships/oleObject" Target="embeddings/oleObject81.bin"/><Relationship Id="rId147" Type="http://schemas.openxmlformats.org/officeDocument/2006/relationships/image" Target="media/image49.wmf"/><Relationship Id="rId168" Type="http://schemas.openxmlformats.org/officeDocument/2006/relationships/image" Target="media/image59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6.bin"/><Relationship Id="rId142" Type="http://schemas.openxmlformats.org/officeDocument/2006/relationships/oleObject" Target="embeddings/oleObject91.bin"/><Relationship Id="rId163" Type="http://schemas.openxmlformats.org/officeDocument/2006/relationships/oleObject" Target="embeddings/oleObject102.bin"/><Relationship Id="rId184" Type="http://schemas.openxmlformats.org/officeDocument/2006/relationships/image" Target="media/image65.wmf"/><Relationship Id="rId189" Type="http://schemas.openxmlformats.org/officeDocument/2006/relationships/oleObject" Target="embeddings/oleObject11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5.wmf"/><Relationship Id="rId116" Type="http://schemas.openxmlformats.org/officeDocument/2006/relationships/image" Target="media/image40.wmf"/><Relationship Id="rId137" Type="http://schemas.openxmlformats.org/officeDocument/2006/relationships/image" Target="media/image44.wmf"/><Relationship Id="rId158" Type="http://schemas.openxmlformats.org/officeDocument/2006/relationships/image" Target="media/image54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9.bin"/><Relationship Id="rId132" Type="http://schemas.openxmlformats.org/officeDocument/2006/relationships/oleObject" Target="embeddings/oleObject86.bin"/><Relationship Id="rId153" Type="http://schemas.openxmlformats.org/officeDocument/2006/relationships/image" Target="media/image52.wmf"/><Relationship Id="rId174" Type="http://schemas.openxmlformats.org/officeDocument/2006/relationships/image" Target="media/image62.wmf"/><Relationship Id="rId179" Type="http://schemas.openxmlformats.org/officeDocument/2006/relationships/image" Target="media/image64.wmf"/><Relationship Id="rId195" Type="http://schemas.openxmlformats.org/officeDocument/2006/relationships/image" Target="media/image69.wmf"/><Relationship Id="rId209" Type="http://schemas.openxmlformats.org/officeDocument/2006/relationships/image" Target="media/image75.wmf"/><Relationship Id="rId190" Type="http://schemas.openxmlformats.org/officeDocument/2006/relationships/image" Target="media/image67.wmf"/><Relationship Id="rId204" Type="http://schemas.openxmlformats.org/officeDocument/2006/relationships/image" Target="media/image7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2.bin"/><Relationship Id="rId106" Type="http://schemas.openxmlformats.org/officeDocument/2006/relationships/image" Target="media/image35.wmf"/><Relationship Id="rId127" Type="http://schemas.openxmlformats.org/officeDocument/2006/relationships/oleObject" Target="embeddings/oleObject8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8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77.bin"/><Relationship Id="rId143" Type="http://schemas.openxmlformats.org/officeDocument/2006/relationships/image" Target="media/image47.wmf"/><Relationship Id="rId148" Type="http://schemas.openxmlformats.org/officeDocument/2006/relationships/oleObject" Target="embeddings/oleObject94.bin"/><Relationship Id="rId164" Type="http://schemas.openxmlformats.org/officeDocument/2006/relationships/image" Target="media/image57.wmf"/><Relationship Id="rId169" Type="http://schemas.openxmlformats.org/officeDocument/2006/relationships/oleObject" Target="embeddings/oleObject105.bin"/><Relationship Id="rId185" Type="http://schemas.openxmlformats.org/officeDocument/2006/relationships/oleObject" Target="embeddings/oleObject11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1.bin"/><Relationship Id="rId210" Type="http://schemas.openxmlformats.org/officeDocument/2006/relationships/oleObject" Target="embeddings/oleObject130.bin"/><Relationship Id="rId26" Type="http://schemas.openxmlformats.org/officeDocument/2006/relationships/image" Target="media/image11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3.bin"/><Relationship Id="rId112" Type="http://schemas.openxmlformats.org/officeDocument/2006/relationships/image" Target="media/image38.wmf"/><Relationship Id="rId133" Type="http://schemas.openxmlformats.org/officeDocument/2006/relationships/image" Target="media/image42.wmf"/><Relationship Id="rId154" Type="http://schemas.openxmlformats.org/officeDocument/2006/relationships/oleObject" Target="embeddings/oleObject97.bin"/><Relationship Id="rId175" Type="http://schemas.openxmlformats.org/officeDocument/2006/relationships/oleObject" Target="embeddings/oleObject108.bin"/><Relationship Id="rId196" Type="http://schemas.openxmlformats.org/officeDocument/2006/relationships/oleObject" Target="embeddings/oleObject122.bin"/><Relationship Id="rId200" Type="http://schemas.openxmlformats.org/officeDocument/2006/relationships/oleObject" Target="embeddings/oleObject124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669</Words>
  <Characters>3815</Characters>
  <Application>Microsoft Office Word</Application>
  <DocSecurity>0</DocSecurity>
  <Lines>31</Lines>
  <Paragraphs>8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14</cp:revision>
  <cp:lastPrinted>2022-05-02T14:03:00Z</cp:lastPrinted>
  <dcterms:created xsi:type="dcterms:W3CDTF">2022-05-02T08:17:00Z</dcterms:created>
  <dcterms:modified xsi:type="dcterms:W3CDTF">2022-05-02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